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footer1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fontTable.xml" ContentType="application/vnd.openxmlformats-officedocument.wordprocessingml.fontTable+xml"/>
  <Override PartName="/docProps/core.xml" ContentType="application/vnd.openxmlformats-package.core-properties+xml"/>
  <Override PartName="/docProps/custom.xml" ContentType="application/vnd.openxmlformats-officedocument.custom-properties+xml"/>
  <Override PartName="/word/webSettings.xml" ContentType="application/vnd.openxmlformats-officedocument.wordprocessingml.webSettings+xml"/>
  <Override PartName="/docProps/app.xml" ContentType="application/vnd.openxmlformats-officedocument.extended-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51ED237" w14:textId="77777777" w:rsidR="004148B4" w:rsidRPr="001B45D6" w:rsidRDefault="004148B4" w:rsidP="004148B4">
      <w:pPr>
        <w:rPr>
          <w:sz w:val="28"/>
        </w:rPr>
      </w:pPr>
      <w:r w:rsidRPr="001B45D6">
        <w:rPr>
          <w:noProof/>
          <w:lang w:eastAsia="en-AU"/>
        </w:rPr>
        <w:drawing>
          <wp:inline distT="0" distB="0" distL="0" distR="0" wp14:anchorId="5B9A295C" wp14:editId="54BF13A8">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1A735CBA" w14:textId="77777777" w:rsidR="004148B4" w:rsidRPr="001B45D6" w:rsidRDefault="004148B4" w:rsidP="004148B4">
      <w:pPr>
        <w:rPr>
          <w:sz w:val="19"/>
        </w:rPr>
      </w:pPr>
    </w:p>
    <w:p w14:paraId="56B90FC1" w14:textId="23AD66E8" w:rsidR="004148B4" w:rsidRPr="001B45D6" w:rsidRDefault="004148B4" w:rsidP="004148B4">
      <w:pPr>
        <w:pStyle w:val="ShortT"/>
      </w:pPr>
      <w:r w:rsidRPr="001B45D6">
        <w:t xml:space="preserve">A New Tax System (GST, Luxury Car Tax and Wine Tax) </w:t>
      </w:r>
      <w:r w:rsidR="00D76A84">
        <w:t>Directions 2</w:t>
      </w:r>
      <w:r w:rsidRPr="001B45D6">
        <w:t>025</w:t>
      </w:r>
    </w:p>
    <w:p w14:paraId="149E4432" w14:textId="0D41E944" w:rsidR="004148B4" w:rsidRPr="001B45D6" w:rsidRDefault="004148B4" w:rsidP="004148B4">
      <w:pPr>
        <w:pStyle w:val="SignCoverPageStart"/>
        <w:rPr>
          <w:szCs w:val="22"/>
        </w:rPr>
      </w:pPr>
      <w:r w:rsidRPr="001B45D6">
        <w:rPr>
          <w:szCs w:val="22"/>
        </w:rPr>
        <w:t>I, Katy Gallagher, Minister for Finance, make the following direction</w:t>
      </w:r>
      <w:r w:rsidR="00DA263E" w:rsidRPr="001B45D6">
        <w:rPr>
          <w:szCs w:val="22"/>
        </w:rPr>
        <w:t>s</w:t>
      </w:r>
      <w:r w:rsidRPr="001B45D6">
        <w:rPr>
          <w:szCs w:val="22"/>
        </w:rPr>
        <w:t>.</w:t>
      </w:r>
    </w:p>
    <w:p w14:paraId="16AAE6EB" w14:textId="6138A312" w:rsidR="004148B4" w:rsidRPr="001B45D6" w:rsidRDefault="004148B4" w:rsidP="004148B4">
      <w:pPr>
        <w:keepNext/>
        <w:spacing w:before="300" w:line="240" w:lineRule="atLeast"/>
        <w:ind w:right="397"/>
        <w:jc w:val="both"/>
        <w:rPr>
          <w:szCs w:val="22"/>
        </w:rPr>
      </w:pPr>
      <w:r w:rsidRPr="001B45D6">
        <w:rPr>
          <w:szCs w:val="22"/>
        </w:rPr>
        <w:t>Dated</w:t>
      </w:r>
      <w:r w:rsidRPr="001B45D6">
        <w:rPr>
          <w:szCs w:val="22"/>
        </w:rPr>
        <w:tab/>
      </w:r>
      <w:r w:rsidR="00B45F2D">
        <w:rPr>
          <w:szCs w:val="22"/>
        </w:rPr>
        <w:t>20 September</w:t>
      </w:r>
      <w:r w:rsidR="009069D5">
        <w:rPr>
          <w:szCs w:val="22"/>
        </w:rPr>
        <w:t xml:space="preserve"> </w:t>
      </w:r>
      <w:r w:rsidRPr="001B45D6">
        <w:rPr>
          <w:szCs w:val="22"/>
        </w:rPr>
        <w:fldChar w:fldCharType="begin"/>
      </w:r>
      <w:r w:rsidRPr="001B45D6">
        <w:rPr>
          <w:szCs w:val="22"/>
        </w:rPr>
        <w:instrText xml:space="preserve"> DOCPROPERTY  DateMade </w:instrText>
      </w:r>
      <w:r w:rsidRPr="001B45D6">
        <w:rPr>
          <w:szCs w:val="22"/>
        </w:rPr>
        <w:fldChar w:fldCharType="separate"/>
      </w:r>
      <w:r w:rsidR="0036258E">
        <w:rPr>
          <w:szCs w:val="22"/>
        </w:rPr>
        <w:t>2025</w:t>
      </w:r>
      <w:r w:rsidRPr="001B45D6">
        <w:rPr>
          <w:szCs w:val="22"/>
        </w:rPr>
        <w:fldChar w:fldCharType="end"/>
      </w:r>
    </w:p>
    <w:p w14:paraId="3569740D" w14:textId="1BEF4EC2" w:rsidR="004148B4" w:rsidRPr="001B45D6" w:rsidRDefault="004148B4" w:rsidP="004148B4">
      <w:pPr>
        <w:keepNext/>
        <w:tabs>
          <w:tab w:val="left" w:pos="3402"/>
        </w:tabs>
        <w:spacing w:before="1440" w:line="300" w:lineRule="atLeast"/>
        <w:ind w:right="397"/>
        <w:rPr>
          <w:szCs w:val="22"/>
        </w:rPr>
      </w:pPr>
      <w:r w:rsidRPr="001B45D6">
        <w:rPr>
          <w:szCs w:val="22"/>
        </w:rPr>
        <w:t>Katy Gallagher</w:t>
      </w:r>
    </w:p>
    <w:p w14:paraId="2995F6C8" w14:textId="77777777" w:rsidR="004148B4" w:rsidRPr="001B45D6" w:rsidRDefault="004148B4" w:rsidP="004148B4">
      <w:pPr>
        <w:pStyle w:val="SignCoverPageEnd"/>
        <w:rPr>
          <w:szCs w:val="22"/>
        </w:rPr>
      </w:pPr>
      <w:r w:rsidRPr="001B45D6">
        <w:rPr>
          <w:szCs w:val="22"/>
        </w:rPr>
        <w:t>Minister for Finance</w:t>
      </w:r>
    </w:p>
    <w:p w14:paraId="79292B3F" w14:textId="77777777" w:rsidR="004148B4" w:rsidRPr="001B45D6" w:rsidRDefault="004148B4" w:rsidP="004148B4"/>
    <w:p w14:paraId="3B6D12DD" w14:textId="77777777" w:rsidR="004148B4" w:rsidRPr="00B7426D" w:rsidRDefault="004148B4" w:rsidP="004148B4">
      <w:pPr>
        <w:pStyle w:val="Header"/>
        <w:tabs>
          <w:tab w:val="clear" w:pos="4150"/>
          <w:tab w:val="clear" w:pos="8307"/>
        </w:tabs>
      </w:pPr>
      <w:r w:rsidRPr="00B7426D">
        <w:rPr>
          <w:rStyle w:val="CharChapNo"/>
        </w:rPr>
        <w:t xml:space="preserve"> </w:t>
      </w:r>
      <w:r w:rsidRPr="00B7426D">
        <w:rPr>
          <w:rStyle w:val="CharChapText"/>
        </w:rPr>
        <w:t xml:space="preserve"> </w:t>
      </w:r>
    </w:p>
    <w:p w14:paraId="62796F3E" w14:textId="77777777" w:rsidR="004148B4" w:rsidRPr="00B7426D" w:rsidRDefault="004148B4" w:rsidP="004148B4">
      <w:pPr>
        <w:pStyle w:val="Header"/>
        <w:tabs>
          <w:tab w:val="clear" w:pos="4150"/>
          <w:tab w:val="clear" w:pos="8307"/>
        </w:tabs>
      </w:pPr>
      <w:r w:rsidRPr="00B7426D">
        <w:rPr>
          <w:rStyle w:val="CharPartNo"/>
        </w:rPr>
        <w:t xml:space="preserve"> </w:t>
      </w:r>
      <w:r w:rsidRPr="00B7426D">
        <w:rPr>
          <w:rStyle w:val="CharPartText"/>
        </w:rPr>
        <w:t xml:space="preserve"> </w:t>
      </w:r>
    </w:p>
    <w:p w14:paraId="67AD77E3" w14:textId="77777777" w:rsidR="004148B4" w:rsidRPr="00B7426D" w:rsidRDefault="004148B4" w:rsidP="004148B4">
      <w:pPr>
        <w:pStyle w:val="Header"/>
        <w:tabs>
          <w:tab w:val="clear" w:pos="4150"/>
          <w:tab w:val="clear" w:pos="8307"/>
        </w:tabs>
      </w:pPr>
      <w:r w:rsidRPr="00B7426D">
        <w:rPr>
          <w:rStyle w:val="CharDivNo"/>
        </w:rPr>
        <w:t xml:space="preserve"> </w:t>
      </w:r>
      <w:r w:rsidRPr="00B7426D">
        <w:rPr>
          <w:rStyle w:val="CharDivText"/>
        </w:rPr>
        <w:t xml:space="preserve"> </w:t>
      </w:r>
    </w:p>
    <w:p w14:paraId="04DD1B8E" w14:textId="77777777" w:rsidR="004148B4" w:rsidRPr="001B45D6" w:rsidRDefault="004148B4" w:rsidP="004148B4">
      <w:pPr>
        <w:sectPr w:rsidR="004148B4" w:rsidRPr="001B45D6" w:rsidSect="005C7DD1">
          <w:headerReference w:type="even" r:id="rId9"/>
          <w:headerReference w:type="default" r:id="rId10"/>
          <w:footerReference w:type="even" r:id="rId11"/>
          <w:footerReference w:type="default" r:id="rId12"/>
          <w:headerReference w:type="first" r:id="rId13"/>
          <w:footerReference w:type="first" r:id="rId14"/>
          <w:type w:val="continuous"/>
          <w:pgSz w:w="11907" w:h="16839"/>
          <w:pgMar w:top="1440" w:right="1797" w:bottom="1440" w:left="1797" w:header="720" w:footer="709" w:gutter="0"/>
          <w:cols w:space="708"/>
          <w:docGrid w:linePitch="360"/>
        </w:sectPr>
      </w:pPr>
    </w:p>
    <w:p w14:paraId="3176D321" w14:textId="77777777" w:rsidR="004148B4" w:rsidRPr="001B45D6" w:rsidRDefault="004148B4" w:rsidP="004148B4">
      <w:pPr>
        <w:outlineLvl w:val="0"/>
        <w:rPr>
          <w:sz w:val="36"/>
        </w:rPr>
      </w:pPr>
      <w:r w:rsidRPr="001B45D6">
        <w:rPr>
          <w:sz w:val="36"/>
        </w:rPr>
        <w:lastRenderedPageBreak/>
        <w:t>Contents</w:t>
      </w:r>
    </w:p>
    <w:p w14:paraId="22E81B91" w14:textId="5EB1D428" w:rsidR="001603DD" w:rsidRDefault="001603DD">
      <w:pPr>
        <w:pStyle w:val="TOC2"/>
        <w:rPr>
          <w:rFonts w:asciiTheme="minorHAnsi" w:eastAsiaTheme="minorEastAsia" w:hAnsiTheme="minorHAnsi" w:cstheme="minorBidi"/>
          <w:b w:val="0"/>
          <w:noProof/>
          <w:kern w:val="2"/>
          <w:szCs w:val="24"/>
          <w14:ligatures w14:val="standardContextual"/>
        </w:rPr>
      </w:pPr>
      <w:r>
        <w:fldChar w:fldCharType="begin"/>
      </w:r>
      <w:r>
        <w:instrText xml:space="preserve"> TOC \o "1-9" </w:instrText>
      </w:r>
      <w:r>
        <w:fldChar w:fldCharType="separate"/>
      </w:r>
      <w:r>
        <w:rPr>
          <w:noProof/>
        </w:rPr>
        <w:t>Part 1—Preliminary</w:t>
      </w:r>
      <w:r w:rsidRPr="001603DD">
        <w:rPr>
          <w:b w:val="0"/>
          <w:noProof/>
          <w:sz w:val="18"/>
        </w:rPr>
        <w:tab/>
      </w:r>
      <w:r w:rsidRPr="001603DD">
        <w:rPr>
          <w:b w:val="0"/>
          <w:noProof/>
          <w:sz w:val="18"/>
        </w:rPr>
        <w:fldChar w:fldCharType="begin"/>
      </w:r>
      <w:r w:rsidRPr="001603DD">
        <w:rPr>
          <w:b w:val="0"/>
          <w:noProof/>
          <w:sz w:val="18"/>
        </w:rPr>
        <w:instrText xml:space="preserve"> PAGEREF _Toc208839540 \h </w:instrText>
      </w:r>
      <w:r w:rsidRPr="001603DD">
        <w:rPr>
          <w:b w:val="0"/>
          <w:noProof/>
          <w:sz w:val="18"/>
        </w:rPr>
      </w:r>
      <w:r w:rsidRPr="001603DD">
        <w:rPr>
          <w:b w:val="0"/>
          <w:noProof/>
          <w:sz w:val="18"/>
        </w:rPr>
        <w:fldChar w:fldCharType="separate"/>
      </w:r>
      <w:r w:rsidR="0036258E">
        <w:rPr>
          <w:b w:val="0"/>
          <w:noProof/>
          <w:sz w:val="18"/>
        </w:rPr>
        <w:t>1</w:t>
      </w:r>
      <w:r w:rsidRPr="001603DD">
        <w:rPr>
          <w:b w:val="0"/>
          <w:noProof/>
          <w:sz w:val="18"/>
        </w:rPr>
        <w:fldChar w:fldCharType="end"/>
      </w:r>
    </w:p>
    <w:p w14:paraId="3D7641DF" w14:textId="102EEBC2" w:rsidR="001603DD" w:rsidRDefault="001603DD">
      <w:pPr>
        <w:pStyle w:val="TOC5"/>
        <w:rPr>
          <w:rFonts w:asciiTheme="minorHAnsi" w:eastAsiaTheme="minorEastAsia" w:hAnsiTheme="minorHAnsi" w:cstheme="minorBidi"/>
          <w:noProof/>
          <w:kern w:val="2"/>
          <w:sz w:val="24"/>
          <w:szCs w:val="24"/>
          <w14:ligatures w14:val="standardContextual"/>
        </w:rPr>
      </w:pPr>
      <w:r>
        <w:rPr>
          <w:noProof/>
        </w:rPr>
        <w:t>1</w:t>
      </w:r>
      <w:r>
        <w:rPr>
          <w:noProof/>
        </w:rPr>
        <w:tab/>
        <w:t>Name</w:t>
      </w:r>
      <w:r w:rsidRPr="001603DD">
        <w:rPr>
          <w:noProof/>
        </w:rPr>
        <w:tab/>
      </w:r>
      <w:r w:rsidRPr="001603DD">
        <w:rPr>
          <w:noProof/>
        </w:rPr>
        <w:fldChar w:fldCharType="begin"/>
      </w:r>
      <w:r w:rsidRPr="001603DD">
        <w:rPr>
          <w:noProof/>
        </w:rPr>
        <w:instrText xml:space="preserve"> PAGEREF _Toc208839541 \h </w:instrText>
      </w:r>
      <w:r w:rsidRPr="001603DD">
        <w:rPr>
          <w:noProof/>
        </w:rPr>
      </w:r>
      <w:r w:rsidRPr="001603DD">
        <w:rPr>
          <w:noProof/>
        </w:rPr>
        <w:fldChar w:fldCharType="separate"/>
      </w:r>
      <w:r w:rsidR="0036258E">
        <w:rPr>
          <w:noProof/>
        </w:rPr>
        <w:t>1</w:t>
      </w:r>
      <w:r w:rsidRPr="001603DD">
        <w:rPr>
          <w:noProof/>
        </w:rPr>
        <w:fldChar w:fldCharType="end"/>
      </w:r>
    </w:p>
    <w:p w14:paraId="7CC9EAB0" w14:textId="5C613A3F" w:rsidR="001603DD" w:rsidRDefault="001603DD">
      <w:pPr>
        <w:pStyle w:val="TOC5"/>
        <w:rPr>
          <w:rFonts w:asciiTheme="minorHAnsi" w:eastAsiaTheme="minorEastAsia" w:hAnsiTheme="minorHAnsi" w:cstheme="minorBidi"/>
          <w:noProof/>
          <w:kern w:val="2"/>
          <w:sz w:val="24"/>
          <w:szCs w:val="24"/>
          <w14:ligatures w14:val="standardContextual"/>
        </w:rPr>
      </w:pPr>
      <w:r>
        <w:rPr>
          <w:noProof/>
        </w:rPr>
        <w:t>2</w:t>
      </w:r>
      <w:r>
        <w:rPr>
          <w:noProof/>
        </w:rPr>
        <w:tab/>
        <w:t>Commencement</w:t>
      </w:r>
      <w:r w:rsidRPr="001603DD">
        <w:rPr>
          <w:noProof/>
        </w:rPr>
        <w:tab/>
      </w:r>
      <w:r w:rsidRPr="001603DD">
        <w:rPr>
          <w:noProof/>
        </w:rPr>
        <w:fldChar w:fldCharType="begin"/>
      </w:r>
      <w:r w:rsidRPr="001603DD">
        <w:rPr>
          <w:noProof/>
        </w:rPr>
        <w:instrText xml:space="preserve"> PAGEREF _Toc208839542 \h </w:instrText>
      </w:r>
      <w:r w:rsidRPr="001603DD">
        <w:rPr>
          <w:noProof/>
        </w:rPr>
      </w:r>
      <w:r w:rsidRPr="001603DD">
        <w:rPr>
          <w:noProof/>
        </w:rPr>
        <w:fldChar w:fldCharType="separate"/>
      </w:r>
      <w:r w:rsidR="0036258E">
        <w:rPr>
          <w:noProof/>
        </w:rPr>
        <w:t>1</w:t>
      </w:r>
      <w:r w:rsidRPr="001603DD">
        <w:rPr>
          <w:noProof/>
        </w:rPr>
        <w:fldChar w:fldCharType="end"/>
      </w:r>
    </w:p>
    <w:p w14:paraId="693D6A9B" w14:textId="5B4E703C" w:rsidR="001603DD" w:rsidRDefault="001603DD">
      <w:pPr>
        <w:pStyle w:val="TOC5"/>
        <w:rPr>
          <w:rFonts w:asciiTheme="minorHAnsi" w:eastAsiaTheme="minorEastAsia" w:hAnsiTheme="minorHAnsi" w:cstheme="minorBidi"/>
          <w:noProof/>
          <w:kern w:val="2"/>
          <w:sz w:val="24"/>
          <w:szCs w:val="24"/>
          <w14:ligatures w14:val="standardContextual"/>
        </w:rPr>
      </w:pPr>
      <w:r>
        <w:rPr>
          <w:noProof/>
        </w:rPr>
        <w:t>3</w:t>
      </w:r>
      <w:r>
        <w:rPr>
          <w:noProof/>
        </w:rPr>
        <w:tab/>
        <w:t>Authority</w:t>
      </w:r>
      <w:r w:rsidRPr="001603DD">
        <w:rPr>
          <w:noProof/>
        </w:rPr>
        <w:tab/>
      </w:r>
      <w:r w:rsidRPr="001603DD">
        <w:rPr>
          <w:noProof/>
        </w:rPr>
        <w:fldChar w:fldCharType="begin"/>
      </w:r>
      <w:r w:rsidRPr="001603DD">
        <w:rPr>
          <w:noProof/>
        </w:rPr>
        <w:instrText xml:space="preserve"> PAGEREF _Toc208839543 \h </w:instrText>
      </w:r>
      <w:r w:rsidRPr="001603DD">
        <w:rPr>
          <w:noProof/>
        </w:rPr>
      </w:r>
      <w:r w:rsidRPr="001603DD">
        <w:rPr>
          <w:noProof/>
        </w:rPr>
        <w:fldChar w:fldCharType="separate"/>
      </w:r>
      <w:r w:rsidR="0036258E">
        <w:rPr>
          <w:noProof/>
        </w:rPr>
        <w:t>1</w:t>
      </w:r>
      <w:r w:rsidRPr="001603DD">
        <w:rPr>
          <w:noProof/>
        </w:rPr>
        <w:fldChar w:fldCharType="end"/>
      </w:r>
    </w:p>
    <w:p w14:paraId="742FA222" w14:textId="5CBF61CB" w:rsidR="001603DD" w:rsidRDefault="001603DD">
      <w:pPr>
        <w:pStyle w:val="TOC5"/>
        <w:rPr>
          <w:rFonts w:asciiTheme="minorHAnsi" w:eastAsiaTheme="minorEastAsia" w:hAnsiTheme="minorHAnsi" w:cstheme="minorBidi"/>
          <w:noProof/>
          <w:kern w:val="2"/>
          <w:sz w:val="24"/>
          <w:szCs w:val="24"/>
          <w14:ligatures w14:val="standardContextual"/>
        </w:rPr>
      </w:pPr>
      <w:r>
        <w:rPr>
          <w:noProof/>
        </w:rPr>
        <w:t>4</w:t>
      </w:r>
      <w:r>
        <w:rPr>
          <w:noProof/>
        </w:rPr>
        <w:tab/>
        <w:t>Schedules</w:t>
      </w:r>
      <w:r w:rsidRPr="001603DD">
        <w:rPr>
          <w:noProof/>
        </w:rPr>
        <w:tab/>
      </w:r>
      <w:r w:rsidRPr="001603DD">
        <w:rPr>
          <w:noProof/>
        </w:rPr>
        <w:fldChar w:fldCharType="begin"/>
      </w:r>
      <w:r w:rsidRPr="001603DD">
        <w:rPr>
          <w:noProof/>
        </w:rPr>
        <w:instrText xml:space="preserve"> PAGEREF _Toc208839544 \h </w:instrText>
      </w:r>
      <w:r w:rsidRPr="001603DD">
        <w:rPr>
          <w:noProof/>
        </w:rPr>
      </w:r>
      <w:r w:rsidRPr="001603DD">
        <w:rPr>
          <w:noProof/>
        </w:rPr>
        <w:fldChar w:fldCharType="separate"/>
      </w:r>
      <w:r w:rsidR="0036258E">
        <w:rPr>
          <w:noProof/>
        </w:rPr>
        <w:t>1</w:t>
      </w:r>
      <w:r w:rsidRPr="001603DD">
        <w:rPr>
          <w:noProof/>
        </w:rPr>
        <w:fldChar w:fldCharType="end"/>
      </w:r>
    </w:p>
    <w:p w14:paraId="626BECC8" w14:textId="65ED58A4" w:rsidR="001603DD" w:rsidRDefault="001603DD">
      <w:pPr>
        <w:pStyle w:val="TOC5"/>
        <w:rPr>
          <w:rFonts w:asciiTheme="minorHAnsi" w:eastAsiaTheme="minorEastAsia" w:hAnsiTheme="minorHAnsi" w:cstheme="minorBidi"/>
          <w:noProof/>
          <w:kern w:val="2"/>
          <w:sz w:val="24"/>
          <w:szCs w:val="24"/>
          <w14:ligatures w14:val="standardContextual"/>
        </w:rPr>
      </w:pPr>
      <w:r>
        <w:rPr>
          <w:noProof/>
        </w:rPr>
        <w:t>5</w:t>
      </w:r>
      <w:r>
        <w:rPr>
          <w:noProof/>
        </w:rPr>
        <w:tab/>
        <w:t>Definitions</w:t>
      </w:r>
      <w:r w:rsidRPr="001603DD">
        <w:rPr>
          <w:noProof/>
        </w:rPr>
        <w:tab/>
      </w:r>
      <w:r w:rsidRPr="001603DD">
        <w:rPr>
          <w:noProof/>
        </w:rPr>
        <w:fldChar w:fldCharType="begin"/>
      </w:r>
      <w:r w:rsidRPr="001603DD">
        <w:rPr>
          <w:noProof/>
        </w:rPr>
        <w:instrText xml:space="preserve"> PAGEREF _Toc208839545 \h </w:instrText>
      </w:r>
      <w:r w:rsidRPr="001603DD">
        <w:rPr>
          <w:noProof/>
        </w:rPr>
      </w:r>
      <w:r w:rsidRPr="001603DD">
        <w:rPr>
          <w:noProof/>
        </w:rPr>
        <w:fldChar w:fldCharType="separate"/>
      </w:r>
      <w:r w:rsidR="0036258E">
        <w:rPr>
          <w:noProof/>
        </w:rPr>
        <w:t>1</w:t>
      </w:r>
      <w:r w:rsidRPr="001603DD">
        <w:rPr>
          <w:noProof/>
        </w:rPr>
        <w:fldChar w:fldCharType="end"/>
      </w:r>
    </w:p>
    <w:p w14:paraId="6167AD5D" w14:textId="70383FE7" w:rsidR="001603DD" w:rsidRDefault="001603DD">
      <w:pPr>
        <w:pStyle w:val="TOC5"/>
        <w:rPr>
          <w:rFonts w:asciiTheme="minorHAnsi" w:eastAsiaTheme="minorEastAsia" w:hAnsiTheme="minorHAnsi" w:cstheme="minorBidi"/>
          <w:noProof/>
          <w:kern w:val="2"/>
          <w:sz w:val="24"/>
          <w:szCs w:val="24"/>
          <w14:ligatures w14:val="standardContextual"/>
        </w:rPr>
      </w:pPr>
      <w:r>
        <w:rPr>
          <w:noProof/>
        </w:rPr>
        <w:t>6</w:t>
      </w:r>
      <w:r>
        <w:rPr>
          <w:noProof/>
        </w:rPr>
        <w:tab/>
        <w:t>Purpose of instrument</w:t>
      </w:r>
      <w:r w:rsidRPr="001603DD">
        <w:rPr>
          <w:noProof/>
        </w:rPr>
        <w:tab/>
      </w:r>
      <w:r w:rsidRPr="001603DD">
        <w:rPr>
          <w:noProof/>
        </w:rPr>
        <w:fldChar w:fldCharType="begin"/>
      </w:r>
      <w:r w:rsidRPr="001603DD">
        <w:rPr>
          <w:noProof/>
        </w:rPr>
        <w:instrText xml:space="preserve"> PAGEREF _Toc208839546 \h </w:instrText>
      </w:r>
      <w:r w:rsidRPr="001603DD">
        <w:rPr>
          <w:noProof/>
        </w:rPr>
      </w:r>
      <w:r w:rsidRPr="001603DD">
        <w:rPr>
          <w:noProof/>
        </w:rPr>
        <w:fldChar w:fldCharType="separate"/>
      </w:r>
      <w:r w:rsidR="0036258E">
        <w:rPr>
          <w:noProof/>
        </w:rPr>
        <w:t>2</w:t>
      </w:r>
      <w:r w:rsidRPr="001603DD">
        <w:rPr>
          <w:noProof/>
        </w:rPr>
        <w:fldChar w:fldCharType="end"/>
      </w:r>
    </w:p>
    <w:p w14:paraId="6172BA86" w14:textId="2C960104" w:rsidR="001603DD" w:rsidRDefault="001603DD">
      <w:pPr>
        <w:pStyle w:val="TOC2"/>
        <w:rPr>
          <w:rFonts w:asciiTheme="minorHAnsi" w:eastAsiaTheme="minorEastAsia" w:hAnsiTheme="minorHAnsi" w:cstheme="minorBidi"/>
          <w:b w:val="0"/>
          <w:noProof/>
          <w:kern w:val="2"/>
          <w:szCs w:val="24"/>
          <w14:ligatures w14:val="standardContextual"/>
        </w:rPr>
      </w:pPr>
      <w:r>
        <w:rPr>
          <w:noProof/>
        </w:rPr>
        <w:t>Part 2—Directions</w:t>
      </w:r>
      <w:r w:rsidRPr="001603DD">
        <w:rPr>
          <w:b w:val="0"/>
          <w:noProof/>
          <w:sz w:val="18"/>
        </w:rPr>
        <w:tab/>
      </w:r>
      <w:r w:rsidRPr="001603DD">
        <w:rPr>
          <w:b w:val="0"/>
          <w:noProof/>
          <w:sz w:val="18"/>
        </w:rPr>
        <w:fldChar w:fldCharType="begin"/>
      </w:r>
      <w:r w:rsidRPr="001603DD">
        <w:rPr>
          <w:b w:val="0"/>
          <w:noProof/>
          <w:sz w:val="18"/>
        </w:rPr>
        <w:instrText xml:space="preserve"> PAGEREF _Toc208839547 \h </w:instrText>
      </w:r>
      <w:r w:rsidRPr="001603DD">
        <w:rPr>
          <w:b w:val="0"/>
          <w:noProof/>
          <w:sz w:val="18"/>
        </w:rPr>
      </w:r>
      <w:r w:rsidRPr="001603DD">
        <w:rPr>
          <w:b w:val="0"/>
          <w:noProof/>
          <w:sz w:val="18"/>
        </w:rPr>
        <w:fldChar w:fldCharType="separate"/>
      </w:r>
      <w:r w:rsidR="0036258E">
        <w:rPr>
          <w:b w:val="0"/>
          <w:noProof/>
          <w:sz w:val="18"/>
        </w:rPr>
        <w:t>3</w:t>
      </w:r>
      <w:r w:rsidRPr="001603DD">
        <w:rPr>
          <w:b w:val="0"/>
          <w:noProof/>
          <w:sz w:val="18"/>
        </w:rPr>
        <w:fldChar w:fldCharType="end"/>
      </w:r>
    </w:p>
    <w:p w14:paraId="096A9C8C" w14:textId="6AFE5C88" w:rsidR="001603DD" w:rsidRDefault="001603DD">
      <w:pPr>
        <w:pStyle w:val="TOC5"/>
        <w:rPr>
          <w:rFonts w:asciiTheme="minorHAnsi" w:eastAsiaTheme="minorEastAsia" w:hAnsiTheme="minorHAnsi" w:cstheme="minorBidi"/>
          <w:noProof/>
          <w:kern w:val="2"/>
          <w:sz w:val="24"/>
          <w:szCs w:val="24"/>
          <w14:ligatures w14:val="standardContextual"/>
        </w:rPr>
      </w:pPr>
      <w:r>
        <w:rPr>
          <w:noProof/>
        </w:rPr>
        <w:t>7</w:t>
      </w:r>
      <w:r>
        <w:rPr>
          <w:noProof/>
        </w:rPr>
        <w:tab/>
        <w:t>Notional liability to pay GST</w:t>
      </w:r>
      <w:r w:rsidRPr="001603DD">
        <w:rPr>
          <w:noProof/>
        </w:rPr>
        <w:tab/>
      </w:r>
      <w:r w:rsidRPr="001603DD">
        <w:rPr>
          <w:noProof/>
        </w:rPr>
        <w:fldChar w:fldCharType="begin"/>
      </w:r>
      <w:r w:rsidRPr="001603DD">
        <w:rPr>
          <w:noProof/>
        </w:rPr>
        <w:instrText xml:space="preserve"> PAGEREF _Toc208839548 \h </w:instrText>
      </w:r>
      <w:r w:rsidRPr="001603DD">
        <w:rPr>
          <w:noProof/>
        </w:rPr>
      </w:r>
      <w:r w:rsidRPr="001603DD">
        <w:rPr>
          <w:noProof/>
        </w:rPr>
        <w:fldChar w:fldCharType="separate"/>
      </w:r>
      <w:r w:rsidR="0036258E">
        <w:rPr>
          <w:noProof/>
        </w:rPr>
        <w:t>3</w:t>
      </w:r>
      <w:r w:rsidRPr="001603DD">
        <w:rPr>
          <w:noProof/>
        </w:rPr>
        <w:fldChar w:fldCharType="end"/>
      </w:r>
    </w:p>
    <w:p w14:paraId="5A044F9E" w14:textId="57EE26A1" w:rsidR="001603DD" w:rsidRDefault="001603DD">
      <w:pPr>
        <w:pStyle w:val="TOC5"/>
        <w:rPr>
          <w:rFonts w:asciiTheme="minorHAnsi" w:eastAsiaTheme="minorEastAsia" w:hAnsiTheme="minorHAnsi" w:cstheme="minorBidi"/>
          <w:noProof/>
          <w:kern w:val="2"/>
          <w:sz w:val="24"/>
          <w:szCs w:val="24"/>
          <w14:ligatures w14:val="standardContextual"/>
        </w:rPr>
      </w:pPr>
      <w:r>
        <w:rPr>
          <w:noProof/>
        </w:rPr>
        <w:t>8</w:t>
      </w:r>
      <w:r>
        <w:rPr>
          <w:noProof/>
        </w:rPr>
        <w:tab/>
        <w:t>Notional entitlement to input tax credits</w:t>
      </w:r>
      <w:r w:rsidRPr="001603DD">
        <w:rPr>
          <w:noProof/>
        </w:rPr>
        <w:tab/>
      </w:r>
      <w:r w:rsidRPr="001603DD">
        <w:rPr>
          <w:noProof/>
        </w:rPr>
        <w:fldChar w:fldCharType="begin"/>
      </w:r>
      <w:r w:rsidRPr="001603DD">
        <w:rPr>
          <w:noProof/>
        </w:rPr>
        <w:instrText xml:space="preserve"> PAGEREF _Toc208839549 \h </w:instrText>
      </w:r>
      <w:r w:rsidRPr="001603DD">
        <w:rPr>
          <w:noProof/>
        </w:rPr>
      </w:r>
      <w:r w:rsidRPr="001603DD">
        <w:rPr>
          <w:noProof/>
        </w:rPr>
        <w:fldChar w:fldCharType="separate"/>
      </w:r>
      <w:r w:rsidR="0036258E">
        <w:rPr>
          <w:noProof/>
        </w:rPr>
        <w:t>3</w:t>
      </w:r>
      <w:r w:rsidRPr="001603DD">
        <w:rPr>
          <w:noProof/>
        </w:rPr>
        <w:fldChar w:fldCharType="end"/>
      </w:r>
    </w:p>
    <w:p w14:paraId="726F5968" w14:textId="2E7104DD" w:rsidR="001603DD" w:rsidRDefault="001603DD">
      <w:pPr>
        <w:pStyle w:val="TOC5"/>
        <w:rPr>
          <w:rFonts w:asciiTheme="minorHAnsi" w:eastAsiaTheme="minorEastAsia" w:hAnsiTheme="minorHAnsi" w:cstheme="minorBidi"/>
          <w:noProof/>
          <w:kern w:val="2"/>
          <w:sz w:val="24"/>
          <w:szCs w:val="24"/>
          <w14:ligatures w14:val="standardContextual"/>
        </w:rPr>
      </w:pPr>
      <w:r>
        <w:rPr>
          <w:noProof/>
        </w:rPr>
        <w:t>9</w:t>
      </w:r>
      <w:r>
        <w:rPr>
          <w:noProof/>
        </w:rPr>
        <w:tab/>
        <w:t>Notional liability to pay luxury car tax</w:t>
      </w:r>
      <w:r w:rsidRPr="001603DD">
        <w:rPr>
          <w:noProof/>
        </w:rPr>
        <w:tab/>
      </w:r>
      <w:r w:rsidRPr="001603DD">
        <w:rPr>
          <w:noProof/>
        </w:rPr>
        <w:fldChar w:fldCharType="begin"/>
      </w:r>
      <w:r w:rsidRPr="001603DD">
        <w:rPr>
          <w:noProof/>
        </w:rPr>
        <w:instrText xml:space="preserve"> PAGEREF _Toc208839550 \h </w:instrText>
      </w:r>
      <w:r w:rsidRPr="001603DD">
        <w:rPr>
          <w:noProof/>
        </w:rPr>
      </w:r>
      <w:r w:rsidRPr="001603DD">
        <w:rPr>
          <w:noProof/>
        </w:rPr>
        <w:fldChar w:fldCharType="separate"/>
      </w:r>
      <w:r w:rsidR="0036258E">
        <w:rPr>
          <w:noProof/>
        </w:rPr>
        <w:t>3</w:t>
      </w:r>
      <w:r w:rsidRPr="001603DD">
        <w:rPr>
          <w:noProof/>
        </w:rPr>
        <w:fldChar w:fldCharType="end"/>
      </w:r>
    </w:p>
    <w:p w14:paraId="34C5D209" w14:textId="3047B92B" w:rsidR="001603DD" w:rsidRDefault="001603DD">
      <w:pPr>
        <w:pStyle w:val="TOC5"/>
        <w:rPr>
          <w:rFonts w:asciiTheme="minorHAnsi" w:eastAsiaTheme="minorEastAsia" w:hAnsiTheme="minorHAnsi" w:cstheme="minorBidi"/>
          <w:noProof/>
          <w:kern w:val="2"/>
          <w:sz w:val="24"/>
          <w:szCs w:val="24"/>
          <w14:ligatures w14:val="standardContextual"/>
        </w:rPr>
      </w:pPr>
      <w:r>
        <w:rPr>
          <w:noProof/>
        </w:rPr>
        <w:t>10</w:t>
      </w:r>
      <w:r>
        <w:rPr>
          <w:noProof/>
        </w:rPr>
        <w:tab/>
        <w:t>Notional liability to pay wine tax</w:t>
      </w:r>
      <w:r w:rsidRPr="001603DD">
        <w:rPr>
          <w:noProof/>
        </w:rPr>
        <w:tab/>
      </w:r>
      <w:r w:rsidRPr="001603DD">
        <w:rPr>
          <w:noProof/>
        </w:rPr>
        <w:fldChar w:fldCharType="begin"/>
      </w:r>
      <w:r w:rsidRPr="001603DD">
        <w:rPr>
          <w:noProof/>
        </w:rPr>
        <w:instrText xml:space="preserve"> PAGEREF _Toc208839551 \h </w:instrText>
      </w:r>
      <w:r w:rsidRPr="001603DD">
        <w:rPr>
          <w:noProof/>
        </w:rPr>
      </w:r>
      <w:r w:rsidRPr="001603DD">
        <w:rPr>
          <w:noProof/>
        </w:rPr>
        <w:fldChar w:fldCharType="separate"/>
      </w:r>
      <w:r w:rsidR="0036258E">
        <w:rPr>
          <w:noProof/>
        </w:rPr>
        <w:t>3</w:t>
      </w:r>
      <w:r w:rsidRPr="001603DD">
        <w:rPr>
          <w:noProof/>
        </w:rPr>
        <w:fldChar w:fldCharType="end"/>
      </w:r>
    </w:p>
    <w:p w14:paraId="24176270" w14:textId="3078A86E" w:rsidR="001603DD" w:rsidRDefault="001603DD">
      <w:pPr>
        <w:pStyle w:val="TOC5"/>
        <w:rPr>
          <w:rFonts w:asciiTheme="minorHAnsi" w:eastAsiaTheme="minorEastAsia" w:hAnsiTheme="minorHAnsi" w:cstheme="minorBidi"/>
          <w:noProof/>
          <w:kern w:val="2"/>
          <w:sz w:val="24"/>
          <w:szCs w:val="24"/>
          <w14:ligatures w14:val="standardContextual"/>
        </w:rPr>
      </w:pPr>
      <w:r>
        <w:rPr>
          <w:noProof/>
        </w:rPr>
        <w:t>11</w:t>
      </w:r>
      <w:r>
        <w:rPr>
          <w:noProof/>
        </w:rPr>
        <w:tab/>
        <w:t>Notional entitlement to wine tax credits</w:t>
      </w:r>
      <w:r w:rsidRPr="001603DD">
        <w:rPr>
          <w:noProof/>
        </w:rPr>
        <w:tab/>
      </w:r>
      <w:r w:rsidRPr="001603DD">
        <w:rPr>
          <w:noProof/>
        </w:rPr>
        <w:fldChar w:fldCharType="begin"/>
      </w:r>
      <w:r w:rsidRPr="001603DD">
        <w:rPr>
          <w:noProof/>
        </w:rPr>
        <w:instrText xml:space="preserve"> PAGEREF _Toc208839552 \h </w:instrText>
      </w:r>
      <w:r w:rsidRPr="001603DD">
        <w:rPr>
          <w:noProof/>
        </w:rPr>
      </w:r>
      <w:r w:rsidRPr="001603DD">
        <w:rPr>
          <w:noProof/>
        </w:rPr>
        <w:fldChar w:fldCharType="separate"/>
      </w:r>
      <w:r w:rsidR="0036258E">
        <w:rPr>
          <w:noProof/>
        </w:rPr>
        <w:t>4</w:t>
      </w:r>
      <w:r w:rsidRPr="001603DD">
        <w:rPr>
          <w:noProof/>
        </w:rPr>
        <w:fldChar w:fldCharType="end"/>
      </w:r>
    </w:p>
    <w:p w14:paraId="30281AE3" w14:textId="4791D189" w:rsidR="001603DD" w:rsidRDefault="001603DD">
      <w:pPr>
        <w:pStyle w:val="TOC5"/>
        <w:rPr>
          <w:rFonts w:asciiTheme="minorHAnsi" w:eastAsiaTheme="minorEastAsia" w:hAnsiTheme="minorHAnsi" w:cstheme="minorBidi"/>
          <w:noProof/>
          <w:kern w:val="2"/>
          <w:sz w:val="24"/>
          <w:szCs w:val="24"/>
          <w14:ligatures w14:val="standardContextual"/>
        </w:rPr>
      </w:pPr>
      <w:r>
        <w:rPr>
          <w:noProof/>
        </w:rPr>
        <w:t>12</w:t>
      </w:r>
      <w:r>
        <w:rPr>
          <w:noProof/>
        </w:rPr>
        <w:tab/>
        <w:t>Registration</w:t>
      </w:r>
      <w:r w:rsidRPr="001603DD">
        <w:rPr>
          <w:noProof/>
        </w:rPr>
        <w:tab/>
      </w:r>
      <w:r w:rsidRPr="001603DD">
        <w:rPr>
          <w:noProof/>
        </w:rPr>
        <w:fldChar w:fldCharType="begin"/>
      </w:r>
      <w:r w:rsidRPr="001603DD">
        <w:rPr>
          <w:noProof/>
        </w:rPr>
        <w:instrText xml:space="preserve"> PAGEREF _Toc208839553 \h </w:instrText>
      </w:r>
      <w:r w:rsidRPr="001603DD">
        <w:rPr>
          <w:noProof/>
        </w:rPr>
      </w:r>
      <w:r w:rsidRPr="001603DD">
        <w:rPr>
          <w:noProof/>
        </w:rPr>
        <w:fldChar w:fldCharType="separate"/>
      </w:r>
      <w:r w:rsidR="0036258E">
        <w:rPr>
          <w:noProof/>
        </w:rPr>
        <w:t>4</w:t>
      </w:r>
      <w:r w:rsidRPr="001603DD">
        <w:rPr>
          <w:noProof/>
        </w:rPr>
        <w:fldChar w:fldCharType="end"/>
      </w:r>
    </w:p>
    <w:p w14:paraId="0D9C32C9" w14:textId="33CA98F4" w:rsidR="001603DD" w:rsidRDefault="001603DD">
      <w:pPr>
        <w:pStyle w:val="TOC5"/>
        <w:rPr>
          <w:rFonts w:asciiTheme="minorHAnsi" w:eastAsiaTheme="minorEastAsia" w:hAnsiTheme="minorHAnsi" w:cstheme="minorBidi"/>
          <w:noProof/>
          <w:kern w:val="2"/>
          <w:sz w:val="24"/>
          <w:szCs w:val="24"/>
          <w14:ligatures w14:val="standardContextual"/>
        </w:rPr>
      </w:pPr>
      <w:r>
        <w:rPr>
          <w:noProof/>
        </w:rPr>
        <w:t>13</w:t>
      </w:r>
      <w:r>
        <w:rPr>
          <w:noProof/>
        </w:rPr>
        <w:tab/>
        <w:t>GST returns</w:t>
      </w:r>
      <w:r w:rsidRPr="001603DD">
        <w:rPr>
          <w:noProof/>
        </w:rPr>
        <w:tab/>
      </w:r>
      <w:r w:rsidRPr="001603DD">
        <w:rPr>
          <w:noProof/>
        </w:rPr>
        <w:fldChar w:fldCharType="begin"/>
      </w:r>
      <w:r w:rsidRPr="001603DD">
        <w:rPr>
          <w:noProof/>
        </w:rPr>
        <w:instrText xml:space="preserve"> PAGEREF _Toc208839554 \h </w:instrText>
      </w:r>
      <w:r w:rsidRPr="001603DD">
        <w:rPr>
          <w:noProof/>
        </w:rPr>
      </w:r>
      <w:r w:rsidRPr="001603DD">
        <w:rPr>
          <w:noProof/>
        </w:rPr>
        <w:fldChar w:fldCharType="separate"/>
      </w:r>
      <w:r w:rsidR="0036258E">
        <w:rPr>
          <w:noProof/>
        </w:rPr>
        <w:t>4</w:t>
      </w:r>
      <w:r w:rsidRPr="001603DD">
        <w:rPr>
          <w:noProof/>
        </w:rPr>
        <w:fldChar w:fldCharType="end"/>
      </w:r>
    </w:p>
    <w:p w14:paraId="3C5504F6" w14:textId="7745ECC6" w:rsidR="001603DD" w:rsidRDefault="001603DD">
      <w:pPr>
        <w:pStyle w:val="TOC5"/>
        <w:rPr>
          <w:rFonts w:asciiTheme="minorHAnsi" w:eastAsiaTheme="minorEastAsia" w:hAnsiTheme="minorHAnsi" w:cstheme="minorBidi"/>
          <w:noProof/>
          <w:kern w:val="2"/>
          <w:sz w:val="24"/>
          <w:szCs w:val="24"/>
          <w14:ligatures w14:val="standardContextual"/>
        </w:rPr>
      </w:pPr>
      <w:r>
        <w:rPr>
          <w:noProof/>
        </w:rPr>
        <w:t>14</w:t>
      </w:r>
      <w:r>
        <w:rPr>
          <w:noProof/>
        </w:rPr>
        <w:tab/>
        <w:t>Net amounts</w:t>
      </w:r>
      <w:r w:rsidRPr="001603DD">
        <w:rPr>
          <w:noProof/>
        </w:rPr>
        <w:tab/>
      </w:r>
      <w:r w:rsidRPr="001603DD">
        <w:rPr>
          <w:noProof/>
        </w:rPr>
        <w:fldChar w:fldCharType="begin"/>
      </w:r>
      <w:r w:rsidRPr="001603DD">
        <w:rPr>
          <w:noProof/>
        </w:rPr>
        <w:instrText xml:space="preserve"> PAGEREF _Toc208839555 \h </w:instrText>
      </w:r>
      <w:r w:rsidRPr="001603DD">
        <w:rPr>
          <w:noProof/>
        </w:rPr>
      </w:r>
      <w:r w:rsidRPr="001603DD">
        <w:rPr>
          <w:noProof/>
        </w:rPr>
        <w:fldChar w:fldCharType="separate"/>
      </w:r>
      <w:r w:rsidR="0036258E">
        <w:rPr>
          <w:noProof/>
        </w:rPr>
        <w:t>4</w:t>
      </w:r>
      <w:r w:rsidRPr="001603DD">
        <w:rPr>
          <w:noProof/>
        </w:rPr>
        <w:fldChar w:fldCharType="end"/>
      </w:r>
    </w:p>
    <w:p w14:paraId="24AC3732" w14:textId="2693453E" w:rsidR="001603DD" w:rsidRDefault="001603DD">
      <w:pPr>
        <w:pStyle w:val="TOC5"/>
        <w:rPr>
          <w:rFonts w:asciiTheme="minorHAnsi" w:eastAsiaTheme="minorEastAsia" w:hAnsiTheme="minorHAnsi" w:cstheme="minorBidi"/>
          <w:noProof/>
          <w:kern w:val="2"/>
          <w:sz w:val="24"/>
          <w:szCs w:val="24"/>
          <w14:ligatures w14:val="standardContextual"/>
        </w:rPr>
      </w:pPr>
      <w:r>
        <w:rPr>
          <w:noProof/>
        </w:rPr>
        <w:t>15</w:t>
      </w:r>
      <w:r>
        <w:rPr>
          <w:noProof/>
        </w:rPr>
        <w:tab/>
        <w:t>Notional adjustments</w:t>
      </w:r>
      <w:r w:rsidRPr="001603DD">
        <w:rPr>
          <w:noProof/>
        </w:rPr>
        <w:tab/>
      </w:r>
      <w:r w:rsidRPr="001603DD">
        <w:rPr>
          <w:noProof/>
        </w:rPr>
        <w:fldChar w:fldCharType="begin"/>
      </w:r>
      <w:r w:rsidRPr="001603DD">
        <w:rPr>
          <w:noProof/>
        </w:rPr>
        <w:instrText xml:space="preserve"> PAGEREF _Toc208839556 \h </w:instrText>
      </w:r>
      <w:r w:rsidRPr="001603DD">
        <w:rPr>
          <w:noProof/>
        </w:rPr>
      </w:r>
      <w:r w:rsidRPr="001603DD">
        <w:rPr>
          <w:noProof/>
        </w:rPr>
        <w:fldChar w:fldCharType="separate"/>
      </w:r>
      <w:r w:rsidR="0036258E">
        <w:rPr>
          <w:noProof/>
        </w:rPr>
        <w:t>5</w:t>
      </w:r>
      <w:r w:rsidRPr="001603DD">
        <w:rPr>
          <w:noProof/>
        </w:rPr>
        <w:fldChar w:fldCharType="end"/>
      </w:r>
    </w:p>
    <w:p w14:paraId="7DCE4D3B" w14:textId="34B4E025" w:rsidR="001603DD" w:rsidRDefault="001603DD">
      <w:pPr>
        <w:pStyle w:val="TOC5"/>
        <w:rPr>
          <w:rFonts w:asciiTheme="minorHAnsi" w:eastAsiaTheme="minorEastAsia" w:hAnsiTheme="minorHAnsi" w:cstheme="minorBidi"/>
          <w:noProof/>
          <w:kern w:val="2"/>
          <w:sz w:val="24"/>
          <w:szCs w:val="24"/>
          <w14:ligatures w14:val="standardContextual"/>
        </w:rPr>
      </w:pPr>
      <w:r>
        <w:rPr>
          <w:noProof/>
        </w:rPr>
        <w:t>16</w:t>
      </w:r>
      <w:r>
        <w:rPr>
          <w:noProof/>
        </w:rPr>
        <w:tab/>
        <w:t>Adjustment of net amounts</w:t>
      </w:r>
      <w:r w:rsidRPr="001603DD">
        <w:rPr>
          <w:noProof/>
        </w:rPr>
        <w:tab/>
      </w:r>
      <w:r w:rsidRPr="001603DD">
        <w:rPr>
          <w:noProof/>
        </w:rPr>
        <w:fldChar w:fldCharType="begin"/>
      </w:r>
      <w:r w:rsidRPr="001603DD">
        <w:rPr>
          <w:noProof/>
        </w:rPr>
        <w:instrText xml:space="preserve"> PAGEREF _Toc208839557 \h </w:instrText>
      </w:r>
      <w:r w:rsidRPr="001603DD">
        <w:rPr>
          <w:noProof/>
        </w:rPr>
      </w:r>
      <w:r w:rsidRPr="001603DD">
        <w:rPr>
          <w:noProof/>
        </w:rPr>
        <w:fldChar w:fldCharType="separate"/>
      </w:r>
      <w:r w:rsidR="0036258E">
        <w:rPr>
          <w:noProof/>
        </w:rPr>
        <w:t>5</w:t>
      </w:r>
      <w:r w:rsidRPr="001603DD">
        <w:rPr>
          <w:noProof/>
        </w:rPr>
        <w:fldChar w:fldCharType="end"/>
      </w:r>
    </w:p>
    <w:p w14:paraId="6E75C8FE" w14:textId="387B5D92" w:rsidR="001603DD" w:rsidRDefault="001603DD">
      <w:pPr>
        <w:pStyle w:val="TOC5"/>
        <w:rPr>
          <w:rFonts w:asciiTheme="minorHAnsi" w:eastAsiaTheme="minorEastAsia" w:hAnsiTheme="minorHAnsi" w:cstheme="minorBidi"/>
          <w:noProof/>
          <w:kern w:val="2"/>
          <w:sz w:val="24"/>
          <w:szCs w:val="24"/>
          <w14:ligatures w14:val="standardContextual"/>
        </w:rPr>
      </w:pPr>
      <w:r>
        <w:rPr>
          <w:noProof/>
        </w:rPr>
        <w:t>17</w:t>
      </w:r>
      <w:r>
        <w:rPr>
          <w:noProof/>
        </w:rPr>
        <w:tab/>
        <w:t>Transfer of net amounts to Commissioner</w:t>
      </w:r>
      <w:r w:rsidRPr="001603DD">
        <w:rPr>
          <w:noProof/>
        </w:rPr>
        <w:tab/>
      </w:r>
      <w:r w:rsidRPr="001603DD">
        <w:rPr>
          <w:noProof/>
        </w:rPr>
        <w:fldChar w:fldCharType="begin"/>
      </w:r>
      <w:r w:rsidRPr="001603DD">
        <w:rPr>
          <w:noProof/>
        </w:rPr>
        <w:instrText xml:space="preserve"> PAGEREF _Toc208839558 \h </w:instrText>
      </w:r>
      <w:r w:rsidRPr="001603DD">
        <w:rPr>
          <w:noProof/>
        </w:rPr>
      </w:r>
      <w:r w:rsidRPr="001603DD">
        <w:rPr>
          <w:noProof/>
        </w:rPr>
        <w:fldChar w:fldCharType="separate"/>
      </w:r>
      <w:r w:rsidR="0036258E">
        <w:rPr>
          <w:noProof/>
        </w:rPr>
        <w:t>5</w:t>
      </w:r>
      <w:r w:rsidRPr="001603DD">
        <w:rPr>
          <w:noProof/>
        </w:rPr>
        <w:fldChar w:fldCharType="end"/>
      </w:r>
    </w:p>
    <w:p w14:paraId="37AC9C27" w14:textId="69F94DEE" w:rsidR="001603DD" w:rsidRDefault="001603DD">
      <w:pPr>
        <w:pStyle w:val="TOC5"/>
        <w:rPr>
          <w:rFonts w:asciiTheme="minorHAnsi" w:eastAsiaTheme="minorEastAsia" w:hAnsiTheme="minorHAnsi" w:cstheme="minorBidi"/>
          <w:noProof/>
          <w:kern w:val="2"/>
          <w:sz w:val="24"/>
          <w:szCs w:val="24"/>
          <w14:ligatures w14:val="standardContextual"/>
        </w:rPr>
      </w:pPr>
      <w:r>
        <w:rPr>
          <w:noProof/>
        </w:rPr>
        <w:t>18</w:t>
      </w:r>
      <w:r>
        <w:rPr>
          <w:noProof/>
        </w:rPr>
        <w:tab/>
        <w:t>Transfer of net amounts by Commissioner</w:t>
      </w:r>
      <w:r w:rsidRPr="001603DD">
        <w:rPr>
          <w:noProof/>
        </w:rPr>
        <w:tab/>
      </w:r>
      <w:r w:rsidRPr="001603DD">
        <w:rPr>
          <w:noProof/>
        </w:rPr>
        <w:fldChar w:fldCharType="begin"/>
      </w:r>
      <w:r w:rsidRPr="001603DD">
        <w:rPr>
          <w:noProof/>
        </w:rPr>
        <w:instrText xml:space="preserve"> PAGEREF _Toc208839559 \h </w:instrText>
      </w:r>
      <w:r w:rsidRPr="001603DD">
        <w:rPr>
          <w:noProof/>
        </w:rPr>
      </w:r>
      <w:r w:rsidRPr="001603DD">
        <w:rPr>
          <w:noProof/>
        </w:rPr>
        <w:fldChar w:fldCharType="separate"/>
      </w:r>
      <w:r w:rsidR="0036258E">
        <w:rPr>
          <w:noProof/>
        </w:rPr>
        <w:t>6</w:t>
      </w:r>
      <w:r w:rsidRPr="001603DD">
        <w:rPr>
          <w:noProof/>
        </w:rPr>
        <w:fldChar w:fldCharType="end"/>
      </w:r>
    </w:p>
    <w:p w14:paraId="73EF62F3" w14:textId="69870F5C" w:rsidR="001603DD" w:rsidRDefault="001603DD">
      <w:pPr>
        <w:pStyle w:val="TOC5"/>
        <w:rPr>
          <w:rFonts w:asciiTheme="minorHAnsi" w:eastAsiaTheme="minorEastAsia" w:hAnsiTheme="minorHAnsi" w:cstheme="minorBidi"/>
          <w:noProof/>
          <w:kern w:val="2"/>
          <w:sz w:val="24"/>
          <w:szCs w:val="24"/>
          <w14:ligatures w14:val="standardContextual"/>
        </w:rPr>
      </w:pPr>
      <w:r>
        <w:rPr>
          <w:noProof/>
        </w:rPr>
        <w:t>19</w:t>
      </w:r>
      <w:r>
        <w:rPr>
          <w:noProof/>
        </w:rPr>
        <w:tab/>
        <w:t>Transfer of importation amounts to Commissioner</w:t>
      </w:r>
      <w:r w:rsidRPr="001603DD">
        <w:rPr>
          <w:noProof/>
        </w:rPr>
        <w:tab/>
      </w:r>
      <w:r w:rsidRPr="001603DD">
        <w:rPr>
          <w:noProof/>
        </w:rPr>
        <w:fldChar w:fldCharType="begin"/>
      </w:r>
      <w:r w:rsidRPr="001603DD">
        <w:rPr>
          <w:noProof/>
        </w:rPr>
        <w:instrText xml:space="preserve"> PAGEREF _Toc208839560 \h </w:instrText>
      </w:r>
      <w:r w:rsidRPr="001603DD">
        <w:rPr>
          <w:noProof/>
        </w:rPr>
      </w:r>
      <w:r w:rsidRPr="001603DD">
        <w:rPr>
          <w:noProof/>
        </w:rPr>
        <w:fldChar w:fldCharType="separate"/>
      </w:r>
      <w:r w:rsidR="0036258E">
        <w:rPr>
          <w:noProof/>
        </w:rPr>
        <w:t>6</w:t>
      </w:r>
      <w:r w:rsidRPr="001603DD">
        <w:rPr>
          <w:noProof/>
        </w:rPr>
        <w:fldChar w:fldCharType="end"/>
      </w:r>
    </w:p>
    <w:p w14:paraId="41B3FBDD" w14:textId="2E46E9A5" w:rsidR="001603DD" w:rsidRDefault="001603DD">
      <w:pPr>
        <w:pStyle w:val="TOC5"/>
        <w:rPr>
          <w:rFonts w:asciiTheme="minorHAnsi" w:eastAsiaTheme="minorEastAsia" w:hAnsiTheme="minorHAnsi" w:cstheme="minorBidi"/>
          <w:noProof/>
          <w:kern w:val="2"/>
          <w:sz w:val="24"/>
          <w:szCs w:val="24"/>
          <w14:ligatures w14:val="standardContextual"/>
        </w:rPr>
      </w:pPr>
      <w:r>
        <w:rPr>
          <w:noProof/>
        </w:rPr>
        <w:t>20</w:t>
      </w:r>
      <w:r>
        <w:rPr>
          <w:noProof/>
        </w:rPr>
        <w:tab/>
        <w:t>General direction to Commissioner</w:t>
      </w:r>
      <w:r w:rsidRPr="001603DD">
        <w:rPr>
          <w:noProof/>
        </w:rPr>
        <w:tab/>
      </w:r>
      <w:r w:rsidRPr="001603DD">
        <w:rPr>
          <w:noProof/>
        </w:rPr>
        <w:fldChar w:fldCharType="begin"/>
      </w:r>
      <w:r w:rsidRPr="001603DD">
        <w:rPr>
          <w:noProof/>
        </w:rPr>
        <w:instrText xml:space="preserve"> PAGEREF _Toc208839561 \h </w:instrText>
      </w:r>
      <w:r w:rsidRPr="001603DD">
        <w:rPr>
          <w:noProof/>
        </w:rPr>
      </w:r>
      <w:r w:rsidRPr="001603DD">
        <w:rPr>
          <w:noProof/>
        </w:rPr>
        <w:fldChar w:fldCharType="separate"/>
      </w:r>
      <w:r w:rsidR="0036258E">
        <w:rPr>
          <w:noProof/>
        </w:rPr>
        <w:t>6</w:t>
      </w:r>
      <w:r w:rsidRPr="001603DD">
        <w:rPr>
          <w:noProof/>
        </w:rPr>
        <w:fldChar w:fldCharType="end"/>
      </w:r>
    </w:p>
    <w:p w14:paraId="30D2233B" w14:textId="11412EBF" w:rsidR="001603DD" w:rsidRDefault="001603DD">
      <w:pPr>
        <w:pStyle w:val="TOC2"/>
        <w:rPr>
          <w:rFonts w:asciiTheme="minorHAnsi" w:eastAsiaTheme="minorEastAsia" w:hAnsiTheme="minorHAnsi" w:cstheme="minorBidi"/>
          <w:b w:val="0"/>
          <w:noProof/>
          <w:kern w:val="2"/>
          <w:szCs w:val="24"/>
          <w14:ligatures w14:val="standardContextual"/>
        </w:rPr>
      </w:pPr>
      <w:r>
        <w:rPr>
          <w:noProof/>
        </w:rPr>
        <w:t>Part 3—Application provisions</w:t>
      </w:r>
      <w:r w:rsidRPr="001603DD">
        <w:rPr>
          <w:b w:val="0"/>
          <w:noProof/>
          <w:sz w:val="18"/>
        </w:rPr>
        <w:tab/>
      </w:r>
      <w:r w:rsidRPr="001603DD">
        <w:rPr>
          <w:b w:val="0"/>
          <w:noProof/>
          <w:sz w:val="18"/>
        </w:rPr>
        <w:fldChar w:fldCharType="begin"/>
      </w:r>
      <w:r w:rsidRPr="001603DD">
        <w:rPr>
          <w:b w:val="0"/>
          <w:noProof/>
          <w:sz w:val="18"/>
        </w:rPr>
        <w:instrText xml:space="preserve"> PAGEREF _Toc208839562 \h </w:instrText>
      </w:r>
      <w:r w:rsidRPr="001603DD">
        <w:rPr>
          <w:b w:val="0"/>
          <w:noProof/>
          <w:sz w:val="18"/>
        </w:rPr>
      </w:r>
      <w:r w:rsidRPr="001603DD">
        <w:rPr>
          <w:b w:val="0"/>
          <w:noProof/>
          <w:sz w:val="18"/>
        </w:rPr>
        <w:fldChar w:fldCharType="separate"/>
      </w:r>
      <w:r w:rsidR="0036258E">
        <w:rPr>
          <w:b w:val="0"/>
          <w:noProof/>
          <w:sz w:val="18"/>
        </w:rPr>
        <w:t>7</w:t>
      </w:r>
      <w:r w:rsidRPr="001603DD">
        <w:rPr>
          <w:b w:val="0"/>
          <w:noProof/>
          <w:sz w:val="18"/>
        </w:rPr>
        <w:fldChar w:fldCharType="end"/>
      </w:r>
    </w:p>
    <w:p w14:paraId="089E4F07" w14:textId="1A4043C9" w:rsidR="001603DD" w:rsidRDefault="001603DD">
      <w:pPr>
        <w:pStyle w:val="TOC5"/>
        <w:rPr>
          <w:rFonts w:asciiTheme="minorHAnsi" w:eastAsiaTheme="minorEastAsia" w:hAnsiTheme="minorHAnsi" w:cstheme="minorBidi"/>
          <w:noProof/>
          <w:kern w:val="2"/>
          <w:sz w:val="24"/>
          <w:szCs w:val="24"/>
          <w14:ligatures w14:val="standardContextual"/>
        </w:rPr>
      </w:pPr>
      <w:r>
        <w:rPr>
          <w:noProof/>
        </w:rPr>
        <w:t>30</w:t>
      </w:r>
      <w:r>
        <w:rPr>
          <w:noProof/>
        </w:rPr>
        <w:tab/>
        <w:t>Definitions</w:t>
      </w:r>
      <w:r w:rsidRPr="001603DD">
        <w:rPr>
          <w:noProof/>
        </w:rPr>
        <w:tab/>
      </w:r>
      <w:r w:rsidRPr="001603DD">
        <w:rPr>
          <w:noProof/>
        </w:rPr>
        <w:fldChar w:fldCharType="begin"/>
      </w:r>
      <w:r w:rsidRPr="001603DD">
        <w:rPr>
          <w:noProof/>
        </w:rPr>
        <w:instrText xml:space="preserve"> PAGEREF _Toc208839563 \h </w:instrText>
      </w:r>
      <w:r w:rsidRPr="001603DD">
        <w:rPr>
          <w:noProof/>
        </w:rPr>
      </w:r>
      <w:r w:rsidRPr="001603DD">
        <w:rPr>
          <w:noProof/>
        </w:rPr>
        <w:fldChar w:fldCharType="separate"/>
      </w:r>
      <w:r w:rsidR="0036258E">
        <w:rPr>
          <w:noProof/>
        </w:rPr>
        <w:t>7</w:t>
      </w:r>
      <w:r w:rsidRPr="001603DD">
        <w:rPr>
          <w:noProof/>
        </w:rPr>
        <w:fldChar w:fldCharType="end"/>
      </w:r>
    </w:p>
    <w:p w14:paraId="3C4A62AF" w14:textId="6118EF8C" w:rsidR="001603DD" w:rsidRDefault="001603DD">
      <w:pPr>
        <w:pStyle w:val="TOC5"/>
        <w:rPr>
          <w:rFonts w:asciiTheme="minorHAnsi" w:eastAsiaTheme="minorEastAsia" w:hAnsiTheme="minorHAnsi" w:cstheme="minorBidi"/>
          <w:noProof/>
          <w:kern w:val="2"/>
          <w:sz w:val="24"/>
          <w:szCs w:val="24"/>
          <w14:ligatures w14:val="standardContextual"/>
        </w:rPr>
      </w:pPr>
      <w:r>
        <w:rPr>
          <w:noProof/>
        </w:rPr>
        <w:t>31</w:t>
      </w:r>
      <w:r>
        <w:rPr>
          <w:noProof/>
        </w:rPr>
        <w:tab/>
        <w:t>Net amounts</w:t>
      </w:r>
      <w:r w:rsidRPr="001603DD">
        <w:rPr>
          <w:noProof/>
        </w:rPr>
        <w:tab/>
      </w:r>
      <w:r w:rsidRPr="001603DD">
        <w:rPr>
          <w:noProof/>
        </w:rPr>
        <w:fldChar w:fldCharType="begin"/>
      </w:r>
      <w:r w:rsidRPr="001603DD">
        <w:rPr>
          <w:noProof/>
        </w:rPr>
        <w:instrText xml:space="preserve"> PAGEREF _Toc208839564 \h </w:instrText>
      </w:r>
      <w:r w:rsidRPr="001603DD">
        <w:rPr>
          <w:noProof/>
        </w:rPr>
      </w:r>
      <w:r w:rsidRPr="001603DD">
        <w:rPr>
          <w:noProof/>
        </w:rPr>
        <w:fldChar w:fldCharType="separate"/>
      </w:r>
      <w:r w:rsidR="0036258E">
        <w:rPr>
          <w:noProof/>
        </w:rPr>
        <w:t>7</w:t>
      </w:r>
      <w:r w:rsidRPr="001603DD">
        <w:rPr>
          <w:noProof/>
        </w:rPr>
        <w:fldChar w:fldCharType="end"/>
      </w:r>
    </w:p>
    <w:p w14:paraId="0CB8B4AF" w14:textId="73BC3B01" w:rsidR="001603DD" w:rsidRDefault="001603DD">
      <w:pPr>
        <w:pStyle w:val="TOC5"/>
        <w:rPr>
          <w:rFonts w:asciiTheme="minorHAnsi" w:eastAsiaTheme="minorEastAsia" w:hAnsiTheme="minorHAnsi" w:cstheme="minorBidi"/>
          <w:noProof/>
          <w:kern w:val="2"/>
          <w:sz w:val="24"/>
          <w:szCs w:val="24"/>
          <w14:ligatures w14:val="standardContextual"/>
        </w:rPr>
      </w:pPr>
      <w:r>
        <w:rPr>
          <w:noProof/>
        </w:rPr>
        <w:t>32</w:t>
      </w:r>
      <w:r>
        <w:rPr>
          <w:noProof/>
        </w:rPr>
        <w:tab/>
        <w:t>Importation amounts</w:t>
      </w:r>
      <w:r w:rsidRPr="001603DD">
        <w:rPr>
          <w:noProof/>
        </w:rPr>
        <w:tab/>
      </w:r>
      <w:r w:rsidRPr="001603DD">
        <w:rPr>
          <w:noProof/>
        </w:rPr>
        <w:fldChar w:fldCharType="begin"/>
      </w:r>
      <w:r w:rsidRPr="001603DD">
        <w:rPr>
          <w:noProof/>
        </w:rPr>
        <w:instrText xml:space="preserve"> PAGEREF _Toc208839565 \h </w:instrText>
      </w:r>
      <w:r w:rsidRPr="001603DD">
        <w:rPr>
          <w:noProof/>
        </w:rPr>
      </w:r>
      <w:r w:rsidRPr="001603DD">
        <w:rPr>
          <w:noProof/>
        </w:rPr>
        <w:fldChar w:fldCharType="separate"/>
      </w:r>
      <w:r w:rsidR="0036258E">
        <w:rPr>
          <w:noProof/>
        </w:rPr>
        <w:t>7</w:t>
      </w:r>
      <w:r w:rsidRPr="001603DD">
        <w:rPr>
          <w:noProof/>
        </w:rPr>
        <w:fldChar w:fldCharType="end"/>
      </w:r>
    </w:p>
    <w:p w14:paraId="24F860A3" w14:textId="3CC17A9D" w:rsidR="001603DD" w:rsidRDefault="001603DD">
      <w:pPr>
        <w:pStyle w:val="TOC6"/>
        <w:rPr>
          <w:rFonts w:asciiTheme="minorHAnsi" w:eastAsiaTheme="minorEastAsia" w:hAnsiTheme="minorHAnsi" w:cstheme="minorBidi"/>
          <w:b w:val="0"/>
          <w:noProof/>
          <w:kern w:val="2"/>
          <w:szCs w:val="24"/>
          <w14:ligatures w14:val="standardContextual"/>
        </w:rPr>
      </w:pPr>
      <w:r>
        <w:rPr>
          <w:noProof/>
        </w:rPr>
        <w:t>Schedule 1—Repeals</w:t>
      </w:r>
      <w:r w:rsidRPr="001603DD">
        <w:rPr>
          <w:b w:val="0"/>
          <w:noProof/>
          <w:sz w:val="18"/>
        </w:rPr>
        <w:tab/>
      </w:r>
      <w:r w:rsidRPr="001603DD">
        <w:rPr>
          <w:b w:val="0"/>
          <w:noProof/>
          <w:sz w:val="18"/>
        </w:rPr>
        <w:fldChar w:fldCharType="begin"/>
      </w:r>
      <w:r w:rsidRPr="001603DD">
        <w:rPr>
          <w:b w:val="0"/>
          <w:noProof/>
          <w:sz w:val="18"/>
        </w:rPr>
        <w:instrText xml:space="preserve"> PAGEREF _Toc208839566 \h </w:instrText>
      </w:r>
      <w:r w:rsidRPr="001603DD">
        <w:rPr>
          <w:b w:val="0"/>
          <w:noProof/>
          <w:sz w:val="18"/>
        </w:rPr>
      </w:r>
      <w:r w:rsidRPr="001603DD">
        <w:rPr>
          <w:b w:val="0"/>
          <w:noProof/>
          <w:sz w:val="18"/>
        </w:rPr>
        <w:fldChar w:fldCharType="separate"/>
      </w:r>
      <w:r w:rsidR="0036258E">
        <w:rPr>
          <w:b w:val="0"/>
          <w:noProof/>
          <w:sz w:val="18"/>
        </w:rPr>
        <w:t>8</w:t>
      </w:r>
      <w:r w:rsidRPr="001603DD">
        <w:rPr>
          <w:b w:val="0"/>
          <w:noProof/>
          <w:sz w:val="18"/>
        </w:rPr>
        <w:fldChar w:fldCharType="end"/>
      </w:r>
    </w:p>
    <w:p w14:paraId="67A0167E" w14:textId="6F5AE4A3" w:rsidR="001603DD" w:rsidRDefault="001603DD">
      <w:pPr>
        <w:pStyle w:val="TOC9"/>
        <w:rPr>
          <w:rFonts w:asciiTheme="minorHAnsi" w:eastAsiaTheme="minorEastAsia" w:hAnsiTheme="minorHAnsi" w:cstheme="minorBidi"/>
          <w:i w:val="0"/>
          <w:noProof/>
          <w:kern w:val="2"/>
          <w:sz w:val="24"/>
          <w:szCs w:val="24"/>
          <w14:ligatures w14:val="standardContextual"/>
        </w:rPr>
      </w:pPr>
      <w:r>
        <w:rPr>
          <w:noProof/>
        </w:rPr>
        <w:t>A New Tax System (GST, Luxury Car Tax and Wine Tax) Direction 2015</w:t>
      </w:r>
      <w:r w:rsidRPr="001603DD">
        <w:rPr>
          <w:i w:val="0"/>
          <w:noProof/>
          <w:sz w:val="18"/>
        </w:rPr>
        <w:tab/>
      </w:r>
      <w:r w:rsidRPr="001603DD">
        <w:rPr>
          <w:i w:val="0"/>
          <w:noProof/>
          <w:sz w:val="18"/>
        </w:rPr>
        <w:fldChar w:fldCharType="begin"/>
      </w:r>
      <w:r w:rsidRPr="001603DD">
        <w:rPr>
          <w:i w:val="0"/>
          <w:noProof/>
          <w:sz w:val="18"/>
        </w:rPr>
        <w:instrText xml:space="preserve"> PAGEREF _Toc208839567 \h </w:instrText>
      </w:r>
      <w:r w:rsidRPr="001603DD">
        <w:rPr>
          <w:i w:val="0"/>
          <w:noProof/>
          <w:sz w:val="18"/>
        </w:rPr>
      </w:r>
      <w:r w:rsidRPr="001603DD">
        <w:rPr>
          <w:i w:val="0"/>
          <w:noProof/>
          <w:sz w:val="18"/>
        </w:rPr>
        <w:fldChar w:fldCharType="separate"/>
      </w:r>
      <w:r w:rsidR="0036258E">
        <w:rPr>
          <w:i w:val="0"/>
          <w:noProof/>
          <w:sz w:val="18"/>
        </w:rPr>
        <w:t>8</w:t>
      </w:r>
      <w:r w:rsidRPr="001603DD">
        <w:rPr>
          <w:i w:val="0"/>
          <w:noProof/>
          <w:sz w:val="18"/>
        </w:rPr>
        <w:fldChar w:fldCharType="end"/>
      </w:r>
    </w:p>
    <w:p w14:paraId="03EE6580" w14:textId="038BD258" w:rsidR="004148B4" w:rsidRPr="001B45D6" w:rsidRDefault="001603DD" w:rsidP="004148B4">
      <w:r>
        <w:fldChar w:fldCharType="end"/>
      </w:r>
    </w:p>
    <w:p w14:paraId="6BB8967F" w14:textId="77777777" w:rsidR="004148B4" w:rsidRPr="001B45D6" w:rsidRDefault="004148B4" w:rsidP="004148B4">
      <w:pPr>
        <w:sectPr w:rsidR="004148B4" w:rsidRPr="001B45D6" w:rsidSect="005C7DD1">
          <w:headerReference w:type="even" r:id="rId15"/>
          <w:headerReference w:type="default" r:id="rId16"/>
          <w:footerReference w:type="even" r:id="rId17"/>
          <w:footerReference w:type="default" r:id="rId18"/>
          <w:headerReference w:type="first" r:id="rId19"/>
          <w:pgSz w:w="11907" w:h="16839"/>
          <w:pgMar w:top="2099" w:right="1797" w:bottom="1440" w:left="1797" w:header="720" w:footer="709" w:gutter="0"/>
          <w:pgNumType w:fmt="lowerRoman" w:start="1"/>
          <w:cols w:space="708"/>
          <w:docGrid w:linePitch="360"/>
        </w:sectPr>
      </w:pPr>
    </w:p>
    <w:p w14:paraId="23726C6A" w14:textId="77777777" w:rsidR="004148B4" w:rsidRPr="001B45D6" w:rsidRDefault="004148B4" w:rsidP="00962CDA">
      <w:pPr>
        <w:pStyle w:val="ActHead2"/>
        <w:pageBreakBefore/>
      </w:pPr>
      <w:bookmarkStart w:id="0" w:name="_Toc208839540"/>
      <w:r w:rsidRPr="00B7426D">
        <w:rPr>
          <w:rStyle w:val="CharPartNo"/>
        </w:rPr>
        <w:lastRenderedPageBreak/>
        <w:t>Part 1</w:t>
      </w:r>
      <w:r w:rsidRPr="001B45D6">
        <w:t>—</w:t>
      </w:r>
      <w:r w:rsidRPr="00B7426D">
        <w:rPr>
          <w:rStyle w:val="CharPartText"/>
        </w:rPr>
        <w:t>Preliminary</w:t>
      </w:r>
      <w:bookmarkEnd w:id="0"/>
    </w:p>
    <w:p w14:paraId="77B5F619" w14:textId="77777777" w:rsidR="004148B4" w:rsidRPr="00B7426D" w:rsidRDefault="004148B4" w:rsidP="004148B4">
      <w:pPr>
        <w:pStyle w:val="Header"/>
      </w:pPr>
      <w:r w:rsidRPr="00B7426D">
        <w:rPr>
          <w:rStyle w:val="CharDivNo"/>
        </w:rPr>
        <w:t xml:space="preserve"> </w:t>
      </w:r>
      <w:r w:rsidRPr="00B7426D">
        <w:rPr>
          <w:rStyle w:val="CharDivText"/>
        </w:rPr>
        <w:t xml:space="preserve"> </w:t>
      </w:r>
    </w:p>
    <w:p w14:paraId="1AAF03E3" w14:textId="6DFB3038" w:rsidR="004148B4" w:rsidRPr="001B45D6" w:rsidRDefault="00380134" w:rsidP="004148B4">
      <w:pPr>
        <w:pStyle w:val="ActHead5"/>
      </w:pPr>
      <w:bookmarkStart w:id="1" w:name="_Toc208839541"/>
      <w:r w:rsidRPr="00B7426D">
        <w:rPr>
          <w:rStyle w:val="CharSectno"/>
        </w:rPr>
        <w:t>1</w:t>
      </w:r>
      <w:r w:rsidR="004148B4" w:rsidRPr="001B45D6">
        <w:t xml:space="preserve">  Name</w:t>
      </w:r>
      <w:bookmarkEnd w:id="1"/>
    </w:p>
    <w:p w14:paraId="4734D708" w14:textId="13B3B502" w:rsidR="004148B4" w:rsidRPr="001B45D6" w:rsidRDefault="004148B4" w:rsidP="004148B4">
      <w:pPr>
        <w:pStyle w:val="subsection"/>
      </w:pPr>
      <w:r w:rsidRPr="001B45D6">
        <w:tab/>
      </w:r>
      <w:r w:rsidRPr="001B45D6">
        <w:tab/>
        <w:t xml:space="preserve">This instrument is the </w:t>
      </w:r>
      <w:r w:rsidR="003E3D5A">
        <w:rPr>
          <w:i/>
          <w:noProof/>
        </w:rPr>
        <w:t xml:space="preserve">A New Tax System (GST, Luxury Car Tax and Wine Tax) </w:t>
      </w:r>
      <w:r w:rsidR="00D76A84">
        <w:rPr>
          <w:i/>
          <w:noProof/>
        </w:rPr>
        <w:t>Directions 2</w:t>
      </w:r>
      <w:r w:rsidR="003E3D5A">
        <w:rPr>
          <w:i/>
          <w:noProof/>
        </w:rPr>
        <w:t>025</w:t>
      </w:r>
      <w:r w:rsidRPr="001B45D6">
        <w:t>.</w:t>
      </w:r>
    </w:p>
    <w:p w14:paraId="512A3741" w14:textId="0D238E1A" w:rsidR="004148B4" w:rsidRPr="001B45D6" w:rsidRDefault="00380134" w:rsidP="004148B4">
      <w:pPr>
        <w:pStyle w:val="ActHead5"/>
      </w:pPr>
      <w:bookmarkStart w:id="2" w:name="_Toc208839542"/>
      <w:r w:rsidRPr="00B7426D">
        <w:rPr>
          <w:rStyle w:val="CharSectno"/>
        </w:rPr>
        <w:t>2</w:t>
      </w:r>
      <w:r w:rsidR="004148B4" w:rsidRPr="001B45D6">
        <w:t xml:space="preserve">  Commencement</w:t>
      </w:r>
      <w:bookmarkEnd w:id="2"/>
    </w:p>
    <w:p w14:paraId="5B96A149" w14:textId="77777777" w:rsidR="004148B4" w:rsidRPr="001B45D6" w:rsidRDefault="004148B4" w:rsidP="004148B4">
      <w:pPr>
        <w:pStyle w:val="subsection"/>
      </w:pPr>
      <w:r w:rsidRPr="001B45D6">
        <w:tab/>
        <w:t>(1)</w:t>
      </w:r>
      <w:r w:rsidRPr="001B45D6">
        <w:tab/>
        <w:t>Each provision of this instrument specified in column 1 of the table commences, or is taken to have commenced, in accordance with column 2 of the table. Any other statement in column 2 has effect according to its terms.</w:t>
      </w:r>
    </w:p>
    <w:p w14:paraId="3CB66435" w14:textId="77777777" w:rsidR="004148B4" w:rsidRPr="001B45D6" w:rsidRDefault="004148B4" w:rsidP="004148B4">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4148B4" w:rsidRPr="001B45D6" w14:paraId="752AC003" w14:textId="77777777" w:rsidTr="00305B3C">
        <w:trPr>
          <w:tblHeader/>
        </w:trPr>
        <w:tc>
          <w:tcPr>
            <w:tcW w:w="8364" w:type="dxa"/>
            <w:gridSpan w:val="3"/>
            <w:tcBorders>
              <w:top w:val="single" w:sz="12" w:space="0" w:color="auto"/>
              <w:bottom w:val="single" w:sz="6" w:space="0" w:color="auto"/>
            </w:tcBorders>
            <w:hideMark/>
          </w:tcPr>
          <w:p w14:paraId="3C2F144E" w14:textId="77777777" w:rsidR="004148B4" w:rsidRPr="001B45D6" w:rsidRDefault="004148B4" w:rsidP="00B35FB3">
            <w:pPr>
              <w:pStyle w:val="TableHeading"/>
            </w:pPr>
            <w:r w:rsidRPr="001B45D6">
              <w:t>Commencement information</w:t>
            </w:r>
          </w:p>
        </w:tc>
      </w:tr>
      <w:tr w:rsidR="004148B4" w:rsidRPr="001B45D6" w14:paraId="1EE22597" w14:textId="77777777" w:rsidTr="00305B3C">
        <w:trPr>
          <w:tblHeader/>
        </w:trPr>
        <w:tc>
          <w:tcPr>
            <w:tcW w:w="2127" w:type="dxa"/>
            <w:tcBorders>
              <w:top w:val="single" w:sz="6" w:space="0" w:color="auto"/>
              <w:bottom w:val="single" w:sz="6" w:space="0" w:color="auto"/>
            </w:tcBorders>
            <w:hideMark/>
          </w:tcPr>
          <w:p w14:paraId="04151E77" w14:textId="77777777" w:rsidR="004148B4" w:rsidRPr="001B45D6" w:rsidRDefault="004148B4" w:rsidP="00B35FB3">
            <w:pPr>
              <w:pStyle w:val="TableHeading"/>
            </w:pPr>
            <w:r w:rsidRPr="001B45D6">
              <w:t>Column 1</w:t>
            </w:r>
          </w:p>
        </w:tc>
        <w:tc>
          <w:tcPr>
            <w:tcW w:w="4394" w:type="dxa"/>
            <w:tcBorders>
              <w:top w:val="single" w:sz="6" w:space="0" w:color="auto"/>
              <w:bottom w:val="single" w:sz="6" w:space="0" w:color="auto"/>
            </w:tcBorders>
            <w:hideMark/>
          </w:tcPr>
          <w:p w14:paraId="393E79F2" w14:textId="77777777" w:rsidR="004148B4" w:rsidRPr="001B45D6" w:rsidRDefault="004148B4" w:rsidP="00B35FB3">
            <w:pPr>
              <w:pStyle w:val="TableHeading"/>
            </w:pPr>
            <w:r w:rsidRPr="001B45D6">
              <w:t>Column 2</w:t>
            </w:r>
          </w:p>
        </w:tc>
        <w:tc>
          <w:tcPr>
            <w:tcW w:w="1843" w:type="dxa"/>
            <w:tcBorders>
              <w:top w:val="single" w:sz="6" w:space="0" w:color="auto"/>
              <w:bottom w:val="single" w:sz="6" w:space="0" w:color="auto"/>
            </w:tcBorders>
            <w:hideMark/>
          </w:tcPr>
          <w:p w14:paraId="2CD91407" w14:textId="77777777" w:rsidR="004148B4" w:rsidRPr="001B45D6" w:rsidRDefault="004148B4" w:rsidP="00B35FB3">
            <w:pPr>
              <w:pStyle w:val="TableHeading"/>
            </w:pPr>
            <w:r w:rsidRPr="001B45D6">
              <w:t>Column 3</w:t>
            </w:r>
          </w:p>
        </w:tc>
      </w:tr>
      <w:tr w:rsidR="004148B4" w:rsidRPr="001B45D6" w14:paraId="5B107F17" w14:textId="77777777" w:rsidTr="00305B3C">
        <w:trPr>
          <w:tblHeader/>
        </w:trPr>
        <w:tc>
          <w:tcPr>
            <w:tcW w:w="2127" w:type="dxa"/>
            <w:tcBorders>
              <w:top w:val="single" w:sz="6" w:space="0" w:color="auto"/>
              <w:bottom w:val="single" w:sz="12" w:space="0" w:color="auto"/>
            </w:tcBorders>
            <w:hideMark/>
          </w:tcPr>
          <w:p w14:paraId="64C8CB8C" w14:textId="77777777" w:rsidR="004148B4" w:rsidRPr="001B45D6" w:rsidRDefault="004148B4" w:rsidP="00B35FB3">
            <w:pPr>
              <w:pStyle w:val="TableHeading"/>
            </w:pPr>
            <w:r w:rsidRPr="001B45D6">
              <w:t>Provisions</w:t>
            </w:r>
          </w:p>
        </w:tc>
        <w:tc>
          <w:tcPr>
            <w:tcW w:w="4394" w:type="dxa"/>
            <w:tcBorders>
              <w:top w:val="single" w:sz="6" w:space="0" w:color="auto"/>
              <w:bottom w:val="single" w:sz="12" w:space="0" w:color="auto"/>
            </w:tcBorders>
            <w:hideMark/>
          </w:tcPr>
          <w:p w14:paraId="0635B4D2" w14:textId="77777777" w:rsidR="004148B4" w:rsidRPr="001B45D6" w:rsidRDefault="004148B4" w:rsidP="00B35FB3">
            <w:pPr>
              <w:pStyle w:val="TableHeading"/>
            </w:pPr>
            <w:r w:rsidRPr="001B45D6">
              <w:t>Commencement</w:t>
            </w:r>
          </w:p>
        </w:tc>
        <w:tc>
          <w:tcPr>
            <w:tcW w:w="1843" w:type="dxa"/>
            <w:tcBorders>
              <w:top w:val="single" w:sz="6" w:space="0" w:color="auto"/>
              <w:bottom w:val="single" w:sz="12" w:space="0" w:color="auto"/>
            </w:tcBorders>
            <w:hideMark/>
          </w:tcPr>
          <w:p w14:paraId="55669289" w14:textId="77777777" w:rsidR="004148B4" w:rsidRPr="001B45D6" w:rsidRDefault="004148B4" w:rsidP="00B35FB3">
            <w:pPr>
              <w:pStyle w:val="TableHeading"/>
            </w:pPr>
            <w:r w:rsidRPr="001B45D6">
              <w:t>Date/Details</w:t>
            </w:r>
          </w:p>
        </w:tc>
      </w:tr>
      <w:tr w:rsidR="00714B71" w:rsidRPr="001B45D6" w14:paraId="6023C807" w14:textId="77777777" w:rsidTr="00305B3C">
        <w:tc>
          <w:tcPr>
            <w:tcW w:w="2127" w:type="dxa"/>
            <w:tcBorders>
              <w:top w:val="single" w:sz="12" w:space="0" w:color="auto"/>
              <w:bottom w:val="single" w:sz="12" w:space="0" w:color="auto"/>
            </w:tcBorders>
            <w:hideMark/>
          </w:tcPr>
          <w:p w14:paraId="3B9C25DA" w14:textId="21C1015D" w:rsidR="00714B71" w:rsidRPr="001B45D6" w:rsidRDefault="00714B71" w:rsidP="005E3647">
            <w:pPr>
              <w:pStyle w:val="Tabletext"/>
            </w:pPr>
            <w:r w:rsidRPr="001B45D6">
              <w:t xml:space="preserve">1.  </w:t>
            </w:r>
            <w:r w:rsidR="008635F5" w:rsidRPr="001B45D6">
              <w:t>The whole of this instrument</w:t>
            </w:r>
          </w:p>
        </w:tc>
        <w:tc>
          <w:tcPr>
            <w:tcW w:w="4394" w:type="dxa"/>
            <w:tcBorders>
              <w:top w:val="single" w:sz="12" w:space="0" w:color="auto"/>
              <w:bottom w:val="single" w:sz="12" w:space="0" w:color="auto"/>
            </w:tcBorders>
            <w:hideMark/>
          </w:tcPr>
          <w:p w14:paraId="7064FE33" w14:textId="77777777" w:rsidR="00714B71" w:rsidRPr="001B45D6" w:rsidRDefault="00714B71" w:rsidP="005E3647">
            <w:pPr>
              <w:pStyle w:val="Tabletext"/>
            </w:pPr>
            <w:r w:rsidRPr="001B45D6">
              <w:t>The later of:</w:t>
            </w:r>
          </w:p>
          <w:p w14:paraId="6D78DAD8" w14:textId="6AE08008" w:rsidR="00714B71" w:rsidRPr="001B45D6" w:rsidRDefault="00714B71" w:rsidP="005E3647">
            <w:pPr>
              <w:pStyle w:val="Tablea"/>
            </w:pPr>
            <w:r w:rsidRPr="001B45D6">
              <w:t xml:space="preserve">(a) </w:t>
            </w:r>
            <w:r w:rsidR="00AB4C4D">
              <w:t>1 October</w:t>
            </w:r>
            <w:r w:rsidRPr="001B45D6">
              <w:t xml:space="preserve"> 2025; and</w:t>
            </w:r>
          </w:p>
          <w:p w14:paraId="50707519" w14:textId="77777777" w:rsidR="00714B71" w:rsidRPr="001B45D6" w:rsidRDefault="00714B71" w:rsidP="005E3647">
            <w:pPr>
              <w:pStyle w:val="Tabletext"/>
            </w:pPr>
            <w:r w:rsidRPr="001B45D6">
              <w:t>(b) the day after this instrument is registered.</w:t>
            </w:r>
          </w:p>
        </w:tc>
        <w:tc>
          <w:tcPr>
            <w:tcW w:w="1843" w:type="dxa"/>
            <w:tcBorders>
              <w:top w:val="single" w:sz="12" w:space="0" w:color="auto"/>
              <w:bottom w:val="single" w:sz="12" w:space="0" w:color="auto"/>
            </w:tcBorders>
          </w:tcPr>
          <w:p w14:paraId="054917D4" w14:textId="77777777" w:rsidR="00714B71" w:rsidRPr="001B45D6" w:rsidRDefault="00714B71" w:rsidP="005E3647">
            <w:pPr>
              <w:pStyle w:val="Tabletext"/>
            </w:pPr>
          </w:p>
        </w:tc>
      </w:tr>
    </w:tbl>
    <w:p w14:paraId="027A181B" w14:textId="77777777" w:rsidR="004148B4" w:rsidRPr="001B45D6" w:rsidRDefault="004148B4" w:rsidP="004148B4">
      <w:pPr>
        <w:pStyle w:val="notetext"/>
      </w:pPr>
      <w:r w:rsidRPr="001B45D6">
        <w:rPr>
          <w:snapToGrid w:val="0"/>
          <w:lang w:eastAsia="en-US"/>
        </w:rPr>
        <w:t>Note:</w:t>
      </w:r>
      <w:r w:rsidRPr="001B45D6">
        <w:rPr>
          <w:snapToGrid w:val="0"/>
          <w:lang w:eastAsia="en-US"/>
        </w:rPr>
        <w:tab/>
        <w:t>This table relates only to the provisions of this instrument</w:t>
      </w:r>
      <w:r w:rsidRPr="001B45D6">
        <w:t xml:space="preserve"> </w:t>
      </w:r>
      <w:r w:rsidRPr="001B45D6">
        <w:rPr>
          <w:snapToGrid w:val="0"/>
          <w:lang w:eastAsia="en-US"/>
        </w:rPr>
        <w:t>as originally made. It will not be amended to deal with any later amendments of this instrument.</w:t>
      </w:r>
    </w:p>
    <w:p w14:paraId="0B3FE1FF" w14:textId="78D0CABD" w:rsidR="00570407" w:rsidRPr="001B45D6" w:rsidRDefault="004148B4" w:rsidP="00BC069C">
      <w:pPr>
        <w:pStyle w:val="subsection"/>
      </w:pPr>
      <w:r w:rsidRPr="001B45D6">
        <w:tab/>
        <w:t>(2)</w:t>
      </w:r>
      <w:r w:rsidRPr="001B45D6">
        <w:tab/>
        <w:t>Any information in column 3 of the table is not part of this instrument. Information may be inserted in this column, or information in it may be edited, in any published version of this instrument.</w:t>
      </w:r>
    </w:p>
    <w:p w14:paraId="6969C536" w14:textId="5BB80C5A" w:rsidR="004148B4" w:rsidRPr="001B45D6" w:rsidRDefault="00380134" w:rsidP="004148B4">
      <w:pPr>
        <w:pStyle w:val="ActHead5"/>
      </w:pPr>
      <w:bookmarkStart w:id="3" w:name="_Toc208839543"/>
      <w:r w:rsidRPr="00B7426D">
        <w:rPr>
          <w:rStyle w:val="CharSectno"/>
        </w:rPr>
        <w:t>3</w:t>
      </w:r>
      <w:r w:rsidR="004148B4" w:rsidRPr="001B45D6">
        <w:t xml:space="preserve">  Authority</w:t>
      </w:r>
      <w:bookmarkEnd w:id="3"/>
    </w:p>
    <w:p w14:paraId="19BF8BFA" w14:textId="0297ADB5" w:rsidR="004148B4" w:rsidRPr="001B45D6" w:rsidRDefault="004148B4" w:rsidP="004148B4">
      <w:pPr>
        <w:pStyle w:val="subsection"/>
      </w:pPr>
      <w:r w:rsidRPr="001B45D6">
        <w:tab/>
      </w:r>
      <w:r w:rsidRPr="001B45D6">
        <w:tab/>
        <w:t>This instrument is made under the following</w:t>
      </w:r>
      <w:r w:rsidR="003311E2" w:rsidRPr="001B45D6">
        <w:t xml:space="preserve"> provisions:</w:t>
      </w:r>
    </w:p>
    <w:p w14:paraId="6469A3C0" w14:textId="2958806E" w:rsidR="004148B4" w:rsidRPr="001B45D6" w:rsidRDefault="004148B4" w:rsidP="004148B4">
      <w:pPr>
        <w:pStyle w:val="paragraph"/>
      </w:pPr>
      <w:r w:rsidRPr="001B45D6">
        <w:tab/>
        <w:t>(a)</w:t>
      </w:r>
      <w:r w:rsidRPr="001B45D6">
        <w:tab/>
      </w:r>
      <w:r w:rsidR="009A3048" w:rsidRPr="001B45D6">
        <w:t>subsection 1</w:t>
      </w:r>
      <w:r w:rsidR="002C0B3E" w:rsidRPr="001B45D6">
        <w:t>77</w:t>
      </w:r>
      <w:r w:rsidR="00324C75">
        <w:noBreakHyphen/>
      </w:r>
      <w:r w:rsidR="002C0B3E" w:rsidRPr="001B45D6">
        <w:t>1</w:t>
      </w:r>
      <w:r w:rsidRPr="001B45D6">
        <w:t xml:space="preserve">(2) of the </w:t>
      </w:r>
      <w:r w:rsidRPr="001B45D6">
        <w:rPr>
          <w:i/>
          <w:iCs/>
        </w:rPr>
        <w:t>A New Tax System (Goods and Services Tax) Act 1999</w:t>
      </w:r>
      <w:r w:rsidRPr="001B45D6">
        <w:t>;</w:t>
      </w:r>
    </w:p>
    <w:p w14:paraId="43BBE3DA" w14:textId="19B92A51" w:rsidR="004148B4" w:rsidRPr="001B45D6" w:rsidRDefault="004148B4" w:rsidP="004148B4">
      <w:pPr>
        <w:pStyle w:val="paragraph"/>
      </w:pPr>
      <w:r w:rsidRPr="001B45D6">
        <w:tab/>
        <w:t>(b)</w:t>
      </w:r>
      <w:r w:rsidRPr="001B45D6">
        <w:tab/>
      </w:r>
      <w:r w:rsidR="006274C1" w:rsidRPr="001B45D6">
        <w:t>subsection </w:t>
      </w:r>
      <w:r w:rsidR="002C0B3E" w:rsidRPr="001B45D6">
        <w:t>21</w:t>
      </w:r>
      <w:r w:rsidR="00324C75">
        <w:noBreakHyphen/>
      </w:r>
      <w:r w:rsidR="002C0B3E" w:rsidRPr="001B45D6">
        <w:t>1</w:t>
      </w:r>
      <w:r w:rsidRPr="001B45D6">
        <w:t xml:space="preserve">(2) of the </w:t>
      </w:r>
      <w:r w:rsidRPr="001B45D6">
        <w:rPr>
          <w:i/>
          <w:iCs/>
        </w:rPr>
        <w:t>A New Tax System (Luxury Car Tax) Act 1999</w:t>
      </w:r>
      <w:r w:rsidRPr="001B45D6">
        <w:t>;</w:t>
      </w:r>
    </w:p>
    <w:p w14:paraId="1A20F9A4" w14:textId="5EA80FBC" w:rsidR="004148B4" w:rsidRPr="001B45D6" w:rsidRDefault="004148B4" w:rsidP="004148B4">
      <w:pPr>
        <w:pStyle w:val="paragraph"/>
      </w:pPr>
      <w:r w:rsidRPr="001B45D6">
        <w:tab/>
        <w:t>(c)</w:t>
      </w:r>
      <w:r w:rsidRPr="001B45D6">
        <w:tab/>
      </w:r>
      <w:r w:rsidR="006274C1" w:rsidRPr="001B45D6">
        <w:t>subsection </w:t>
      </w:r>
      <w:r w:rsidR="002C0B3E" w:rsidRPr="001B45D6">
        <w:t>27</w:t>
      </w:r>
      <w:r w:rsidR="00324C75">
        <w:noBreakHyphen/>
      </w:r>
      <w:r w:rsidR="002C0B3E" w:rsidRPr="001B45D6">
        <w:t>20</w:t>
      </w:r>
      <w:r w:rsidRPr="001B45D6">
        <w:t xml:space="preserve">(2) of the </w:t>
      </w:r>
      <w:r w:rsidRPr="001B45D6">
        <w:rPr>
          <w:i/>
          <w:iCs/>
        </w:rPr>
        <w:t>A New Tax System (Wine Equalisation Tax) Act 1999</w:t>
      </w:r>
      <w:r w:rsidRPr="001B45D6">
        <w:t>.</w:t>
      </w:r>
    </w:p>
    <w:p w14:paraId="6B41154D" w14:textId="1CC46227" w:rsidR="00BD0996" w:rsidRPr="001B45D6" w:rsidRDefault="00380134" w:rsidP="00BD0996">
      <w:pPr>
        <w:pStyle w:val="ActHead5"/>
      </w:pPr>
      <w:bookmarkStart w:id="4" w:name="_Toc208839544"/>
      <w:r w:rsidRPr="00B7426D">
        <w:rPr>
          <w:rStyle w:val="CharSectno"/>
        </w:rPr>
        <w:t>4</w:t>
      </w:r>
      <w:r w:rsidR="00BD0996" w:rsidRPr="001B45D6">
        <w:t xml:space="preserve">  Schedules</w:t>
      </w:r>
      <w:bookmarkEnd w:id="4"/>
    </w:p>
    <w:p w14:paraId="7F4A94F2" w14:textId="5E0A48CB" w:rsidR="00BD0996" w:rsidRPr="001B45D6" w:rsidRDefault="00BD0996" w:rsidP="00D42B90">
      <w:pPr>
        <w:pStyle w:val="subsection"/>
      </w:pPr>
      <w:r w:rsidRPr="001B45D6">
        <w:tab/>
      </w:r>
      <w:r w:rsidRPr="001B45D6">
        <w:tab/>
        <w:t>Each instrument that is specified in a Schedule to this instrument is amended or repealed as set out in the applicable items in the Schedule concerned, and any other item in a Schedule to this instrument has effect according to its terms.</w:t>
      </w:r>
    </w:p>
    <w:p w14:paraId="0D82A181" w14:textId="5B78491A" w:rsidR="007169B5" w:rsidRPr="001B45D6" w:rsidRDefault="00380134" w:rsidP="007169B5">
      <w:pPr>
        <w:pStyle w:val="ActHead5"/>
      </w:pPr>
      <w:bookmarkStart w:id="5" w:name="_Toc208839545"/>
      <w:r w:rsidRPr="00B7426D">
        <w:rPr>
          <w:rStyle w:val="CharSectno"/>
        </w:rPr>
        <w:t>5</w:t>
      </w:r>
      <w:r w:rsidR="007169B5" w:rsidRPr="001B45D6">
        <w:t xml:space="preserve">  </w:t>
      </w:r>
      <w:r w:rsidR="008D2976">
        <w:t>Definitions</w:t>
      </w:r>
      <w:bookmarkEnd w:id="5"/>
    </w:p>
    <w:p w14:paraId="677A8244" w14:textId="77777777" w:rsidR="007169B5" w:rsidRPr="001B45D6" w:rsidRDefault="007169B5" w:rsidP="007169B5">
      <w:pPr>
        <w:pStyle w:val="subsection"/>
      </w:pPr>
      <w:r w:rsidRPr="001B45D6">
        <w:tab/>
        <w:t>(1)</w:t>
      </w:r>
      <w:r w:rsidRPr="001B45D6">
        <w:tab/>
        <w:t>In this instrument:</w:t>
      </w:r>
    </w:p>
    <w:p w14:paraId="61E45194" w14:textId="77777777" w:rsidR="007169B5" w:rsidRPr="001B45D6" w:rsidRDefault="007169B5" w:rsidP="007169B5">
      <w:pPr>
        <w:pStyle w:val="Definition"/>
      </w:pPr>
      <w:r w:rsidRPr="001B45D6">
        <w:rPr>
          <w:b/>
          <w:bCs/>
          <w:i/>
        </w:rPr>
        <w:t>GST Act</w:t>
      </w:r>
      <w:r w:rsidRPr="001B45D6">
        <w:rPr>
          <w:b/>
          <w:i/>
        </w:rPr>
        <w:t xml:space="preserve"> </w:t>
      </w:r>
      <w:r w:rsidRPr="001B45D6">
        <w:t xml:space="preserve">means the </w:t>
      </w:r>
      <w:r w:rsidRPr="001B45D6">
        <w:rPr>
          <w:i/>
        </w:rPr>
        <w:t>A New Tax System (Goods and Services Tax) Act 1999</w:t>
      </w:r>
      <w:r w:rsidRPr="001B45D6">
        <w:t>.</w:t>
      </w:r>
    </w:p>
    <w:p w14:paraId="0F1A83AB" w14:textId="77777777" w:rsidR="007169B5" w:rsidRPr="001B45D6" w:rsidRDefault="007169B5" w:rsidP="007169B5">
      <w:pPr>
        <w:pStyle w:val="Definition"/>
      </w:pPr>
      <w:r w:rsidRPr="001B45D6">
        <w:rPr>
          <w:b/>
          <w:bCs/>
          <w:i/>
        </w:rPr>
        <w:t>LCT Act</w:t>
      </w:r>
      <w:r w:rsidRPr="001B45D6">
        <w:rPr>
          <w:b/>
          <w:i/>
        </w:rPr>
        <w:t xml:space="preserve"> </w:t>
      </w:r>
      <w:r w:rsidRPr="001B45D6">
        <w:t xml:space="preserve">means the </w:t>
      </w:r>
      <w:r w:rsidRPr="001B45D6">
        <w:rPr>
          <w:i/>
        </w:rPr>
        <w:t>A New Tax System (Luxury Car Tax) Act 1999</w:t>
      </w:r>
      <w:r w:rsidRPr="001B45D6">
        <w:t>.</w:t>
      </w:r>
    </w:p>
    <w:p w14:paraId="0739F5FD" w14:textId="77777777" w:rsidR="007169B5" w:rsidRPr="001B45D6" w:rsidRDefault="007169B5" w:rsidP="007169B5">
      <w:pPr>
        <w:pStyle w:val="Definition"/>
      </w:pPr>
      <w:r w:rsidRPr="001B45D6">
        <w:rPr>
          <w:b/>
          <w:bCs/>
          <w:i/>
        </w:rPr>
        <w:lastRenderedPageBreak/>
        <w:t>WET Act</w:t>
      </w:r>
      <w:r w:rsidRPr="001B45D6">
        <w:rPr>
          <w:b/>
          <w:i/>
        </w:rPr>
        <w:t xml:space="preserve"> </w:t>
      </w:r>
      <w:r w:rsidRPr="001B45D6">
        <w:t xml:space="preserve">means the </w:t>
      </w:r>
      <w:r w:rsidRPr="001B45D6">
        <w:rPr>
          <w:i/>
        </w:rPr>
        <w:t>A New Tax System (Wine Equalisation Tax) Act 1999</w:t>
      </w:r>
      <w:r w:rsidRPr="001B45D6">
        <w:t>.</w:t>
      </w:r>
    </w:p>
    <w:p w14:paraId="559EAD98" w14:textId="77777777" w:rsidR="007169B5" w:rsidRPr="001B45D6" w:rsidRDefault="007169B5" w:rsidP="007169B5">
      <w:pPr>
        <w:pStyle w:val="notetext"/>
      </w:pPr>
      <w:r w:rsidRPr="001B45D6">
        <w:rPr>
          <w:iCs/>
        </w:rPr>
        <w:t>Note:</w:t>
      </w:r>
      <w:r w:rsidRPr="001B45D6">
        <w:rPr>
          <w:i/>
          <w:iCs/>
        </w:rPr>
        <w:tab/>
      </w:r>
      <w:r w:rsidRPr="001B45D6">
        <w:t>An expression used in this instrument that is defined in the GST Act, the LCT Act or the WET Act has the same meaning in this instrument as it has in the GST Act, the LCT Act or the WET Act, as the case requires.</w:t>
      </w:r>
    </w:p>
    <w:p w14:paraId="43769362" w14:textId="77777777" w:rsidR="007169B5" w:rsidRPr="001B45D6" w:rsidRDefault="007169B5" w:rsidP="007169B5">
      <w:pPr>
        <w:pStyle w:val="subsection"/>
      </w:pPr>
      <w:r w:rsidRPr="001B45D6">
        <w:tab/>
        <w:t>(2)</w:t>
      </w:r>
      <w:r w:rsidRPr="001B45D6">
        <w:tab/>
        <w:t>A reference in this instrument to the Commonwealth includes a reference to an untaxable Commonwealth entity.</w:t>
      </w:r>
    </w:p>
    <w:p w14:paraId="344C5D21" w14:textId="2248B909" w:rsidR="00C90370" w:rsidRPr="001B45D6" w:rsidRDefault="007169B5" w:rsidP="007169B5">
      <w:pPr>
        <w:pStyle w:val="subsection"/>
      </w:pPr>
      <w:r w:rsidRPr="001B45D6">
        <w:tab/>
        <w:t>(3)</w:t>
      </w:r>
      <w:r w:rsidRPr="001B45D6">
        <w:tab/>
        <w:t xml:space="preserve">A reference in this instrument to the GST Act includes a reference to the </w:t>
      </w:r>
      <w:r w:rsidRPr="001B45D6">
        <w:rPr>
          <w:i/>
        </w:rPr>
        <w:t>A New Tax System (Goods and Services Tax Transition) Act 1999</w:t>
      </w:r>
      <w:r w:rsidRPr="001B45D6">
        <w:t>.</w:t>
      </w:r>
    </w:p>
    <w:p w14:paraId="3B2044B2" w14:textId="182B65D8" w:rsidR="007169B5" w:rsidRPr="001B45D6" w:rsidRDefault="00380134" w:rsidP="007169B5">
      <w:pPr>
        <w:pStyle w:val="ActHead5"/>
      </w:pPr>
      <w:bookmarkStart w:id="6" w:name="_Toc208839546"/>
      <w:r w:rsidRPr="00B7426D">
        <w:rPr>
          <w:rStyle w:val="CharSectno"/>
        </w:rPr>
        <w:t>6</w:t>
      </w:r>
      <w:r w:rsidR="007169B5" w:rsidRPr="001B45D6">
        <w:t xml:space="preserve">  Purpose of instrument</w:t>
      </w:r>
      <w:bookmarkEnd w:id="6"/>
    </w:p>
    <w:p w14:paraId="5FF83A6D" w14:textId="77777777" w:rsidR="007169B5" w:rsidRPr="001B45D6" w:rsidRDefault="007169B5" w:rsidP="007169B5">
      <w:pPr>
        <w:pStyle w:val="subsection"/>
      </w:pPr>
      <w:r w:rsidRPr="001B45D6">
        <w:tab/>
      </w:r>
      <w:r w:rsidRPr="001B45D6">
        <w:tab/>
        <w:t>This instrument is made to give effect to the Parliament’s intention in relation to the application to the Commonwealth of the GST Act, the LCT Act and the WET Act.</w:t>
      </w:r>
    </w:p>
    <w:p w14:paraId="50E658AA" w14:textId="08D1D684" w:rsidR="007169B5" w:rsidRPr="001B45D6" w:rsidRDefault="007169B5" w:rsidP="007169B5">
      <w:pPr>
        <w:pStyle w:val="notetext"/>
      </w:pPr>
      <w:r w:rsidRPr="001B45D6">
        <w:rPr>
          <w:iCs/>
          <w:szCs w:val="19"/>
        </w:rPr>
        <w:t>Note 1:</w:t>
      </w:r>
      <w:r w:rsidRPr="001B45D6">
        <w:rPr>
          <w:iCs/>
          <w:szCs w:val="19"/>
        </w:rPr>
        <w:tab/>
      </w:r>
      <w:r w:rsidRPr="001B45D6">
        <w:rPr>
          <w:szCs w:val="19"/>
        </w:rPr>
        <w:t xml:space="preserve">The Commonwealth and untaxable Commonwealth entities are not liable to pay GST, luxury car tax or wine tax. However, the Parliament’s intention (see </w:t>
      </w:r>
      <w:r w:rsidR="009A3048" w:rsidRPr="001B45D6">
        <w:rPr>
          <w:szCs w:val="19"/>
        </w:rPr>
        <w:t>subsection 1</w:t>
      </w:r>
      <w:r w:rsidR="002C0B3E" w:rsidRPr="001B45D6">
        <w:rPr>
          <w:szCs w:val="19"/>
        </w:rPr>
        <w:t>77</w:t>
      </w:r>
      <w:r w:rsidR="00324C75">
        <w:rPr>
          <w:szCs w:val="19"/>
        </w:rPr>
        <w:noBreakHyphen/>
      </w:r>
      <w:r w:rsidR="002C0B3E" w:rsidRPr="001B45D6">
        <w:rPr>
          <w:szCs w:val="19"/>
        </w:rPr>
        <w:t>1</w:t>
      </w:r>
      <w:r w:rsidRPr="001B45D6">
        <w:rPr>
          <w:szCs w:val="19"/>
        </w:rPr>
        <w:t xml:space="preserve">(1) of the GST Act, </w:t>
      </w:r>
      <w:r w:rsidR="006274C1" w:rsidRPr="001B45D6">
        <w:rPr>
          <w:szCs w:val="19"/>
        </w:rPr>
        <w:t>subsection </w:t>
      </w:r>
      <w:r w:rsidR="002C0B3E" w:rsidRPr="001B45D6">
        <w:rPr>
          <w:szCs w:val="19"/>
        </w:rPr>
        <w:t>21</w:t>
      </w:r>
      <w:r w:rsidR="00324C75">
        <w:rPr>
          <w:szCs w:val="19"/>
        </w:rPr>
        <w:noBreakHyphen/>
      </w:r>
      <w:r w:rsidR="002C0B3E" w:rsidRPr="001B45D6">
        <w:rPr>
          <w:szCs w:val="19"/>
        </w:rPr>
        <w:t>1</w:t>
      </w:r>
      <w:r w:rsidRPr="001B45D6">
        <w:rPr>
          <w:szCs w:val="19"/>
        </w:rPr>
        <w:t xml:space="preserve">(1) of the LCT Act and </w:t>
      </w:r>
      <w:r w:rsidR="006274C1" w:rsidRPr="001B45D6">
        <w:rPr>
          <w:szCs w:val="19"/>
        </w:rPr>
        <w:t>subsection </w:t>
      </w:r>
      <w:r w:rsidR="002C0B3E" w:rsidRPr="001B45D6">
        <w:rPr>
          <w:szCs w:val="19"/>
        </w:rPr>
        <w:t>27</w:t>
      </w:r>
      <w:r w:rsidR="00324C75">
        <w:rPr>
          <w:szCs w:val="19"/>
        </w:rPr>
        <w:noBreakHyphen/>
      </w:r>
      <w:r w:rsidR="002C0B3E" w:rsidRPr="001B45D6">
        <w:rPr>
          <w:szCs w:val="19"/>
        </w:rPr>
        <w:t>20</w:t>
      </w:r>
      <w:r w:rsidRPr="001B45D6">
        <w:rPr>
          <w:szCs w:val="19"/>
        </w:rPr>
        <w:t>(1) of the WET Act) is that the Commonwealth and untaxable Commonwealth entities should:</w:t>
      </w:r>
    </w:p>
    <w:p w14:paraId="2FE44F45" w14:textId="77777777" w:rsidR="007169B5" w:rsidRPr="001B45D6" w:rsidRDefault="007169B5" w:rsidP="007169B5">
      <w:pPr>
        <w:pStyle w:val="notepara"/>
      </w:pPr>
      <w:r w:rsidRPr="001B45D6">
        <w:rPr>
          <w:szCs w:val="19"/>
        </w:rPr>
        <w:t>(a)</w:t>
      </w:r>
      <w:r w:rsidRPr="001B45D6">
        <w:rPr>
          <w:szCs w:val="19"/>
        </w:rPr>
        <w:tab/>
        <w:t>be notionally liable to pay GST, luxury car tax and wine tax payable under those Acts; and</w:t>
      </w:r>
    </w:p>
    <w:p w14:paraId="64C1D7EA" w14:textId="77777777" w:rsidR="007169B5" w:rsidRPr="001B45D6" w:rsidRDefault="007169B5" w:rsidP="007169B5">
      <w:pPr>
        <w:pStyle w:val="notepara"/>
      </w:pPr>
      <w:r w:rsidRPr="001B45D6">
        <w:t>(b)</w:t>
      </w:r>
      <w:r w:rsidRPr="001B45D6">
        <w:tab/>
        <w:t>be notionally entitled to input tax credits arising under the GST Act and wine tax credits arising under the WET Act; and</w:t>
      </w:r>
    </w:p>
    <w:p w14:paraId="7B8521A4" w14:textId="77777777" w:rsidR="007169B5" w:rsidRPr="001B45D6" w:rsidRDefault="007169B5" w:rsidP="007169B5">
      <w:pPr>
        <w:pStyle w:val="notepara"/>
      </w:pPr>
      <w:r w:rsidRPr="001B45D6">
        <w:t>(c)</w:t>
      </w:r>
      <w:r w:rsidRPr="001B45D6">
        <w:tab/>
        <w:t>notionally have adjustments arising under the GST Act and luxury car tax adjustments arising under the LCT Act.</w:t>
      </w:r>
    </w:p>
    <w:p w14:paraId="3D689786" w14:textId="4B9E36DE" w:rsidR="007169B5" w:rsidRPr="001B45D6" w:rsidRDefault="007169B5" w:rsidP="007169B5">
      <w:pPr>
        <w:pStyle w:val="notetext"/>
      </w:pPr>
      <w:r w:rsidRPr="001B45D6">
        <w:rPr>
          <w:iCs/>
          <w:szCs w:val="19"/>
        </w:rPr>
        <w:t>Note 2:</w:t>
      </w:r>
      <w:r w:rsidRPr="001B45D6">
        <w:rPr>
          <w:iCs/>
          <w:szCs w:val="19"/>
        </w:rPr>
        <w:tab/>
      </w:r>
      <w:r w:rsidRPr="001B45D6">
        <w:rPr>
          <w:szCs w:val="19"/>
        </w:rPr>
        <w:t xml:space="preserve">This </w:t>
      </w:r>
      <w:r w:rsidRPr="001B45D6">
        <w:t xml:space="preserve">instrument must be complied with, despite any other Commonwealth law (see </w:t>
      </w:r>
      <w:r w:rsidR="009A3048" w:rsidRPr="001B45D6">
        <w:t>subsection 1</w:t>
      </w:r>
      <w:r w:rsidR="002C0B3E" w:rsidRPr="001B45D6">
        <w:t>77</w:t>
      </w:r>
      <w:r w:rsidR="00324C75">
        <w:noBreakHyphen/>
      </w:r>
      <w:r w:rsidR="002C0B3E" w:rsidRPr="001B45D6">
        <w:t>1</w:t>
      </w:r>
      <w:r w:rsidRPr="001B45D6">
        <w:t xml:space="preserve">(3) of the GST Act, </w:t>
      </w:r>
      <w:r w:rsidR="006274C1" w:rsidRPr="001B45D6">
        <w:t>subsection </w:t>
      </w:r>
      <w:r w:rsidR="002C0B3E" w:rsidRPr="001B45D6">
        <w:t>21</w:t>
      </w:r>
      <w:r w:rsidR="00324C75">
        <w:noBreakHyphen/>
      </w:r>
      <w:r w:rsidR="002C0B3E" w:rsidRPr="001B45D6">
        <w:t>1</w:t>
      </w:r>
      <w:r w:rsidRPr="001B45D6">
        <w:t xml:space="preserve">(3) of the LCT Act and </w:t>
      </w:r>
      <w:r w:rsidR="006274C1" w:rsidRPr="001B45D6">
        <w:t>subsection </w:t>
      </w:r>
      <w:r w:rsidR="002C0B3E" w:rsidRPr="001B45D6">
        <w:t>27</w:t>
      </w:r>
      <w:r w:rsidR="00324C75">
        <w:noBreakHyphen/>
      </w:r>
      <w:r w:rsidR="002C0B3E" w:rsidRPr="001B45D6">
        <w:t>20</w:t>
      </w:r>
      <w:r w:rsidRPr="001B45D6">
        <w:t>(3) of the WET Act).</w:t>
      </w:r>
    </w:p>
    <w:p w14:paraId="7089CEC3" w14:textId="77777777" w:rsidR="007169B5" w:rsidRPr="001B45D6" w:rsidRDefault="007169B5" w:rsidP="007169B5">
      <w:pPr>
        <w:pStyle w:val="ActHead2"/>
        <w:pageBreakBefore/>
      </w:pPr>
      <w:bookmarkStart w:id="7" w:name="f_Check_Lines_above"/>
      <w:bookmarkStart w:id="8" w:name="_Toc208839547"/>
      <w:bookmarkEnd w:id="7"/>
      <w:r w:rsidRPr="00B7426D">
        <w:rPr>
          <w:rStyle w:val="CharPartNo"/>
        </w:rPr>
        <w:lastRenderedPageBreak/>
        <w:t>Part 2</w:t>
      </w:r>
      <w:r w:rsidRPr="001B45D6">
        <w:t>—</w:t>
      </w:r>
      <w:r w:rsidRPr="00B7426D">
        <w:rPr>
          <w:rStyle w:val="CharPartText"/>
        </w:rPr>
        <w:t>Directions</w:t>
      </w:r>
      <w:bookmarkEnd w:id="8"/>
    </w:p>
    <w:p w14:paraId="71CDFBEF" w14:textId="77777777" w:rsidR="007169B5" w:rsidRPr="00B7426D" w:rsidRDefault="007169B5" w:rsidP="007169B5">
      <w:pPr>
        <w:pStyle w:val="Header"/>
      </w:pPr>
      <w:r w:rsidRPr="00B7426D">
        <w:rPr>
          <w:rStyle w:val="CharDivNo"/>
        </w:rPr>
        <w:t xml:space="preserve"> </w:t>
      </w:r>
      <w:r w:rsidRPr="00B7426D">
        <w:rPr>
          <w:rStyle w:val="CharDivText"/>
        </w:rPr>
        <w:t xml:space="preserve"> </w:t>
      </w:r>
    </w:p>
    <w:p w14:paraId="0646EBA6" w14:textId="129C28DE" w:rsidR="007169B5" w:rsidRPr="001B45D6" w:rsidRDefault="00380134" w:rsidP="007169B5">
      <w:pPr>
        <w:pStyle w:val="ActHead5"/>
      </w:pPr>
      <w:bookmarkStart w:id="9" w:name="_Toc208839548"/>
      <w:r w:rsidRPr="00B7426D">
        <w:rPr>
          <w:rStyle w:val="CharSectno"/>
        </w:rPr>
        <w:t>7</w:t>
      </w:r>
      <w:r w:rsidR="007169B5" w:rsidRPr="001B45D6">
        <w:t xml:space="preserve">  Notional liability to pay GST</w:t>
      </w:r>
      <w:bookmarkEnd w:id="9"/>
    </w:p>
    <w:p w14:paraId="3D2C3E35" w14:textId="77777777" w:rsidR="00A36A1C" w:rsidRPr="001B45D6" w:rsidRDefault="00A36A1C" w:rsidP="00A36A1C">
      <w:pPr>
        <w:pStyle w:val="subsection"/>
      </w:pPr>
      <w:r w:rsidRPr="001B45D6">
        <w:tab/>
        <w:t>(1)</w:t>
      </w:r>
      <w:r w:rsidRPr="001B45D6">
        <w:tab/>
        <w:t>The Commonwealth is notionally liable to pay GST on a taxable supply or taxable importation if:</w:t>
      </w:r>
    </w:p>
    <w:p w14:paraId="7B7156D1" w14:textId="297A083B" w:rsidR="00A36A1C" w:rsidRPr="001B45D6" w:rsidRDefault="00A36A1C" w:rsidP="00A36A1C">
      <w:pPr>
        <w:pStyle w:val="paragraph"/>
      </w:pPr>
      <w:r w:rsidRPr="001B45D6">
        <w:tab/>
        <w:t>(a)</w:t>
      </w:r>
      <w:r w:rsidRPr="001B45D6">
        <w:tab/>
        <w:t>the Commonwealth makes the taxable supply or the taxable importation; and</w:t>
      </w:r>
    </w:p>
    <w:p w14:paraId="7B9353C4" w14:textId="33031C37" w:rsidR="00A36A1C" w:rsidRPr="001B45D6" w:rsidRDefault="00A36A1C" w:rsidP="00A36A1C">
      <w:pPr>
        <w:pStyle w:val="paragraph"/>
      </w:pPr>
      <w:r w:rsidRPr="001B45D6">
        <w:tab/>
        <w:t>(b)</w:t>
      </w:r>
      <w:r w:rsidRPr="001B45D6">
        <w:tab/>
        <w:t>if a person other than the Commonwealth had made the taxable supply or the taxable importation</w:t>
      </w:r>
      <w:r w:rsidR="00CF3F77" w:rsidRPr="001B45D6">
        <w:t xml:space="preserve"> in the same circumstances</w:t>
      </w:r>
      <w:r w:rsidR="00F10876">
        <w:t>—</w:t>
      </w:r>
      <w:r w:rsidRPr="001B45D6">
        <w:t>th</w:t>
      </w:r>
      <w:r w:rsidR="00B43A7A" w:rsidRPr="001B45D6">
        <w:t xml:space="preserve">e </w:t>
      </w:r>
      <w:r w:rsidRPr="001B45D6">
        <w:t>other person would be liable to pay GST on the supply or importation.</w:t>
      </w:r>
    </w:p>
    <w:p w14:paraId="2C041AFB" w14:textId="499A771B" w:rsidR="007169B5" w:rsidRPr="001B45D6" w:rsidRDefault="00A36A1C" w:rsidP="007169B5">
      <w:pPr>
        <w:pStyle w:val="subsection"/>
      </w:pPr>
      <w:r w:rsidRPr="001B45D6">
        <w:t xml:space="preserve"> </w:t>
      </w:r>
      <w:r w:rsidR="007169B5" w:rsidRPr="001B45D6">
        <w:tab/>
        <w:t>(2)</w:t>
      </w:r>
      <w:r w:rsidR="007169B5" w:rsidRPr="001B45D6">
        <w:tab/>
        <w:t>For</w:t>
      </w:r>
      <w:r w:rsidR="00E42AC5" w:rsidRPr="001B45D6">
        <w:t xml:space="preserve"> the purposes of</w:t>
      </w:r>
      <w:r w:rsidR="007169B5" w:rsidRPr="001B45D6">
        <w:t xml:space="preserve"> </w:t>
      </w:r>
      <w:r w:rsidR="00AA3DCF" w:rsidRPr="001B45D6">
        <w:t>subsection (</w:t>
      </w:r>
      <w:r w:rsidR="007169B5" w:rsidRPr="001B45D6">
        <w:t>1), the amount of notional GST payable is worked out under the GST Act as if the taxable supply or taxable importation were made by a person other than the Commonwealth.</w:t>
      </w:r>
    </w:p>
    <w:p w14:paraId="7615A13F" w14:textId="7EBB0D3C" w:rsidR="007169B5" w:rsidRPr="001B45D6" w:rsidRDefault="00380134" w:rsidP="007169B5">
      <w:pPr>
        <w:pStyle w:val="ActHead5"/>
      </w:pPr>
      <w:bookmarkStart w:id="10" w:name="_Toc208839549"/>
      <w:r w:rsidRPr="00B7426D">
        <w:rPr>
          <w:rStyle w:val="CharSectno"/>
        </w:rPr>
        <w:t>8</w:t>
      </w:r>
      <w:r w:rsidR="007169B5" w:rsidRPr="001B45D6">
        <w:t xml:space="preserve">  Notional entitlement to input tax credits</w:t>
      </w:r>
      <w:bookmarkEnd w:id="10"/>
    </w:p>
    <w:p w14:paraId="02610BCA" w14:textId="4F93C925" w:rsidR="00F35A48" w:rsidRPr="001B45D6" w:rsidRDefault="007169B5" w:rsidP="00713510">
      <w:pPr>
        <w:pStyle w:val="subsection"/>
      </w:pPr>
      <w:r w:rsidRPr="001B45D6">
        <w:tab/>
      </w:r>
      <w:r w:rsidR="00F35A48" w:rsidRPr="001B45D6">
        <w:t>(1)</w:t>
      </w:r>
      <w:r w:rsidR="00F35A48" w:rsidRPr="001B45D6">
        <w:tab/>
        <w:t>The Commonwealth is notionally entitled to an input tax credit on a creditable acquisition or creditable importation if:</w:t>
      </w:r>
    </w:p>
    <w:p w14:paraId="600E0605" w14:textId="74BD28DC" w:rsidR="00F35A48" w:rsidRPr="001B45D6" w:rsidRDefault="00F35A48" w:rsidP="00F35A48">
      <w:pPr>
        <w:pStyle w:val="paragraph"/>
      </w:pPr>
      <w:r w:rsidRPr="001B45D6">
        <w:tab/>
        <w:t>(a)</w:t>
      </w:r>
      <w:r w:rsidRPr="001B45D6">
        <w:tab/>
        <w:t xml:space="preserve">the Commonwealth makes the creditable acquisition or </w:t>
      </w:r>
      <w:r w:rsidR="005F4465" w:rsidRPr="001B45D6">
        <w:t xml:space="preserve">the </w:t>
      </w:r>
      <w:r w:rsidRPr="001B45D6">
        <w:t>creditable importation; and</w:t>
      </w:r>
    </w:p>
    <w:p w14:paraId="5D362CC9" w14:textId="3FC567FB" w:rsidR="00F35A48" w:rsidRPr="001B45D6" w:rsidRDefault="00F35A48" w:rsidP="009519C5">
      <w:pPr>
        <w:pStyle w:val="paragraph"/>
        <w:rPr>
          <w:i/>
          <w:iCs/>
        </w:rPr>
      </w:pPr>
      <w:r w:rsidRPr="001B45D6">
        <w:tab/>
        <w:t>(b)</w:t>
      </w:r>
      <w:r w:rsidRPr="001B45D6">
        <w:tab/>
        <w:t xml:space="preserve">if a person other than the Commonwealth had made the creditable acquisition or the creditable </w:t>
      </w:r>
      <w:r w:rsidR="005F4465" w:rsidRPr="001B45D6">
        <w:t>importation</w:t>
      </w:r>
      <w:r w:rsidRPr="001B45D6">
        <w:t xml:space="preserve"> in the same circumstances</w:t>
      </w:r>
      <w:r w:rsidR="00F10876">
        <w:t>—</w:t>
      </w:r>
      <w:r w:rsidR="005F4465" w:rsidRPr="001B45D6">
        <w:t>th</w:t>
      </w:r>
      <w:r w:rsidR="00B43A7A" w:rsidRPr="001B45D6">
        <w:t xml:space="preserve">e </w:t>
      </w:r>
      <w:r w:rsidR="005F4465" w:rsidRPr="001B45D6">
        <w:t xml:space="preserve">other </w:t>
      </w:r>
      <w:r w:rsidRPr="001B45D6">
        <w:t>person would be entitled to an input tax credit</w:t>
      </w:r>
      <w:r w:rsidR="005F4465" w:rsidRPr="001B45D6">
        <w:t xml:space="preserve"> on the acquisition or importat</w:t>
      </w:r>
      <w:r w:rsidR="00066FA7" w:rsidRPr="001B45D6">
        <w:t>ion</w:t>
      </w:r>
      <w:r w:rsidRPr="001B45D6">
        <w:t>.</w:t>
      </w:r>
    </w:p>
    <w:p w14:paraId="7AC89EA1" w14:textId="67E387E4" w:rsidR="007169B5" w:rsidRPr="001B45D6" w:rsidRDefault="007169B5" w:rsidP="007169B5">
      <w:pPr>
        <w:pStyle w:val="subsection"/>
      </w:pPr>
      <w:r w:rsidRPr="001B45D6">
        <w:tab/>
        <w:t>(2)</w:t>
      </w:r>
      <w:r w:rsidRPr="001B45D6">
        <w:tab/>
        <w:t xml:space="preserve">For </w:t>
      </w:r>
      <w:r w:rsidR="007A4E95" w:rsidRPr="001B45D6">
        <w:t xml:space="preserve">the purposes of </w:t>
      </w:r>
      <w:r w:rsidR="00AA3DCF" w:rsidRPr="001B45D6">
        <w:t>subsection (</w:t>
      </w:r>
      <w:r w:rsidRPr="001B45D6">
        <w:t>1), the amount of a notional input tax credit is worked out under the GST Act as if the creditable acquisition or creditable importation were made by a person other than the Commonwealth.</w:t>
      </w:r>
    </w:p>
    <w:p w14:paraId="7D7A74C8" w14:textId="16560B81" w:rsidR="007169B5" w:rsidRPr="001B45D6" w:rsidRDefault="00380134" w:rsidP="007169B5">
      <w:pPr>
        <w:pStyle w:val="ActHead5"/>
      </w:pPr>
      <w:bookmarkStart w:id="11" w:name="_Toc208839550"/>
      <w:r w:rsidRPr="00B7426D">
        <w:rPr>
          <w:rStyle w:val="CharSectno"/>
        </w:rPr>
        <w:t>9</w:t>
      </w:r>
      <w:r w:rsidR="007169B5" w:rsidRPr="001B45D6">
        <w:t xml:space="preserve">  Notional liability to pay luxury car tax</w:t>
      </w:r>
      <w:bookmarkEnd w:id="11"/>
    </w:p>
    <w:p w14:paraId="29928178" w14:textId="0D3096D2" w:rsidR="00A36A1C" w:rsidRPr="001B45D6" w:rsidRDefault="00A36A1C" w:rsidP="00A36A1C">
      <w:pPr>
        <w:pStyle w:val="subsection"/>
      </w:pPr>
      <w:r w:rsidRPr="001B45D6">
        <w:tab/>
        <w:t>(1)</w:t>
      </w:r>
      <w:r w:rsidRPr="001B45D6">
        <w:tab/>
        <w:t>The Commonwealth is notionally liable to pay luxury car tax on a taxable supply of a luxury car or a taxable importation of a luxury car if:</w:t>
      </w:r>
    </w:p>
    <w:p w14:paraId="2DD4865B" w14:textId="4C6E50FD" w:rsidR="00A36A1C" w:rsidRPr="001B45D6" w:rsidRDefault="00A36A1C" w:rsidP="00A36A1C">
      <w:pPr>
        <w:pStyle w:val="paragraph"/>
      </w:pPr>
      <w:r w:rsidRPr="001B45D6">
        <w:tab/>
        <w:t>(a)</w:t>
      </w:r>
      <w:r w:rsidRPr="001B45D6">
        <w:tab/>
        <w:t>the Commonwealth makes the taxable supply or the taxable importation; and</w:t>
      </w:r>
    </w:p>
    <w:p w14:paraId="525C1145" w14:textId="63E6C309" w:rsidR="00A36A1C" w:rsidRPr="001B45D6" w:rsidRDefault="00A36A1C" w:rsidP="007169B5">
      <w:pPr>
        <w:pStyle w:val="paragraph"/>
        <w:rPr>
          <w:i/>
          <w:iCs/>
        </w:rPr>
      </w:pPr>
      <w:r w:rsidRPr="001B45D6">
        <w:tab/>
        <w:t>(b)</w:t>
      </w:r>
      <w:r w:rsidRPr="001B45D6">
        <w:tab/>
        <w:t>if a person other than the Commonwealth had made the taxable supply or the taxable importation</w:t>
      </w:r>
      <w:r w:rsidR="00385BE5" w:rsidRPr="001B45D6">
        <w:t xml:space="preserve"> in the same circumstances</w:t>
      </w:r>
      <w:r w:rsidR="00F10876">
        <w:t>—</w:t>
      </w:r>
      <w:r w:rsidRPr="001B45D6">
        <w:t xml:space="preserve">the other person would be liable to pay luxury car tax on the </w:t>
      </w:r>
      <w:r w:rsidR="000E5CFD" w:rsidRPr="001B45D6">
        <w:t xml:space="preserve">taxable </w:t>
      </w:r>
      <w:r w:rsidRPr="001B45D6">
        <w:t xml:space="preserve">supply or </w:t>
      </w:r>
      <w:r w:rsidR="000E5CFD" w:rsidRPr="001B45D6">
        <w:t xml:space="preserve">taxable </w:t>
      </w:r>
      <w:r w:rsidRPr="001B45D6">
        <w:t>importation.</w:t>
      </w:r>
    </w:p>
    <w:p w14:paraId="624AD4E7" w14:textId="4C55232E" w:rsidR="007169B5" w:rsidRPr="001B45D6" w:rsidRDefault="007169B5" w:rsidP="007169B5">
      <w:pPr>
        <w:pStyle w:val="subsection"/>
      </w:pPr>
      <w:r w:rsidRPr="001B45D6">
        <w:tab/>
        <w:t>(2)</w:t>
      </w:r>
      <w:r w:rsidRPr="001B45D6">
        <w:tab/>
        <w:t xml:space="preserve">For </w:t>
      </w:r>
      <w:r w:rsidR="007D3D3A" w:rsidRPr="001B45D6">
        <w:t xml:space="preserve">the purposes of </w:t>
      </w:r>
      <w:r w:rsidR="00AA3DCF" w:rsidRPr="001B45D6">
        <w:t>subsection (</w:t>
      </w:r>
      <w:r w:rsidRPr="001B45D6">
        <w:t>1), the amount of notional luxury car tax payable is worked out under the LCT Act as if the taxable supply or taxable importation were made by a person other than the Commonwealth.</w:t>
      </w:r>
    </w:p>
    <w:p w14:paraId="1E7071FD" w14:textId="30A80C6A" w:rsidR="007169B5" w:rsidRPr="001B45D6" w:rsidRDefault="00380134" w:rsidP="007169B5">
      <w:pPr>
        <w:pStyle w:val="ActHead5"/>
      </w:pPr>
      <w:bookmarkStart w:id="12" w:name="_Toc208839551"/>
      <w:r w:rsidRPr="00B7426D">
        <w:rPr>
          <w:rStyle w:val="CharSectno"/>
        </w:rPr>
        <w:t>10</w:t>
      </w:r>
      <w:r w:rsidR="007169B5" w:rsidRPr="001B45D6">
        <w:t xml:space="preserve">  Notional liability to pay wine tax</w:t>
      </w:r>
      <w:bookmarkEnd w:id="12"/>
    </w:p>
    <w:p w14:paraId="3AF73A4C" w14:textId="77777777" w:rsidR="00F60E94" w:rsidRPr="001B45D6" w:rsidRDefault="00F60E94" w:rsidP="00F60E94">
      <w:pPr>
        <w:pStyle w:val="subsection"/>
      </w:pPr>
      <w:r w:rsidRPr="001B45D6">
        <w:tab/>
        <w:t>(1)</w:t>
      </w:r>
      <w:r w:rsidRPr="001B45D6">
        <w:tab/>
        <w:t>The Commonwealth is notionally liable to pay wine tax on a taxable dealing if:</w:t>
      </w:r>
    </w:p>
    <w:p w14:paraId="23CC01BF" w14:textId="31AD132C" w:rsidR="00F60E94" w:rsidRPr="001B45D6" w:rsidRDefault="00F60E94" w:rsidP="00F60E94">
      <w:pPr>
        <w:pStyle w:val="paragraph"/>
      </w:pPr>
      <w:r w:rsidRPr="001B45D6">
        <w:tab/>
        <w:t>(a)</w:t>
      </w:r>
      <w:r w:rsidRPr="001B45D6">
        <w:tab/>
        <w:t>the Commonwealth is a party to the taxable dealing; and</w:t>
      </w:r>
    </w:p>
    <w:p w14:paraId="52641FB9" w14:textId="5DF2207B" w:rsidR="00F60E94" w:rsidRPr="001B45D6" w:rsidRDefault="00F60E94" w:rsidP="00F60E94">
      <w:pPr>
        <w:pStyle w:val="paragraph"/>
        <w:rPr>
          <w:i/>
          <w:iCs/>
        </w:rPr>
      </w:pPr>
      <w:r w:rsidRPr="001B45D6">
        <w:lastRenderedPageBreak/>
        <w:tab/>
        <w:t>(b)</w:t>
      </w:r>
      <w:r w:rsidRPr="001B45D6">
        <w:tab/>
        <w:t>if a person other than the Commonwealth had been a party to the taxable dealing</w:t>
      </w:r>
      <w:r w:rsidR="008C7EB3" w:rsidRPr="001B45D6">
        <w:t xml:space="preserve"> in the same way in which the Commonwealth is a party</w:t>
      </w:r>
      <w:r w:rsidR="00F10876">
        <w:t>—</w:t>
      </w:r>
      <w:r w:rsidR="00385BE5" w:rsidRPr="001B45D6">
        <w:t>the</w:t>
      </w:r>
      <w:r w:rsidRPr="001B45D6">
        <w:t xml:space="preserve"> other person would be liable to pay wine tax on the </w:t>
      </w:r>
      <w:r w:rsidR="00385BE5" w:rsidRPr="001B45D6">
        <w:rPr>
          <w:iCs/>
        </w:rPr>
        <w:t xml:space="preserve">taxable </w:t>
      </w:r>
      <w:r w:rsidRPr="001B45D6">
        <w:t>dealing.</w:t>
      </w:r>
    </w:p>
    <w:p w14:paraId="55D279A4" w14:textId="530CAB08" w:rsidR="007001DC" w:rsidRPr="001B45D6" w:rsidRDefault="007169B5" w:rsidP="007169B5">
      <w:pPr>
        <w:pStyle w:val="subsection"/>
      </w:pPr>
      <w:r w:rsidRPr="001B45D6">
        <w:tab/>
      </w:r>
      <w:r w:rsidR="007001DC" w:rsidRPr="001B45D6">
        <w:t>(2)</w:t>
      </w:r>
      <w:r w:rsidR="007001DC" w:rsidRPr="001B45D6">
        <w:tab/>
        <w:t xml:space="preserve">For the purposes of subsection (1), the amount of </w:t>
      </w:r>
      <w:r w:rsidR="00E839E6" w:rsidRPr="001B45D6">
        <w:t xml:space="preserve">notional </w:t>
      </w:r>
      <w:r w:rsidR="007001DC" w:rsidRPr="001B45D6">
        <w:t xml:space="preserve">wine tax payable is worked out under the WET Act as if a person other than the Commonwealth had been </w:t>
      </w:r>
      <w:r w:rsidR="0007057D" w:rsidRPr="001B45D6">
        <w:t xml:space="preserve">a </w:t>
      </w:r>
      <w:r w:rsidR="007001DC" w:rsidRPr="001B45D6">
        <w:t>party to the taxable dealing in the same way in which the Commonwealth is a party.</w:t>
      </w:r>
    </w:p>
    <w:p w14:paraId="248FA9F8" w14:textId="4A917C91" w:rsidR="007169B5" w:rsidRPr="001B45D6" w:rsidRDefault="00380134" w:rsidP="007169B5">
      <w:pPr>
        <w:pStyle w:val="ActHead5"/>
      </w:pPr>
      <w:bookmarkStart w:id="13" w:name="_Toc208839552"/>
      <w:r w:rsidRPr="00B7426D">
        <w:rPr>
          <w:rStyle w:val="CharSectno"/>
        </w:rPr>
        <w:t>11</w:t>
      </w:r>
      <w:r w:rsidR="007169B5" w:rsidRPr="001B45D6">
        <w:t xml:space="preserve">  Notional entitlement to wine tax credits</w:t>
      </w:r>
      <w:bookmarkEnd w:id="13"/>
    </w:p>
    <w:p w14:paraId="367856F3" w14:textId="7C5DA78B" w:rsidR="007169B5" w:rsidRPr="001B45D6" w:rsidRDefault="007169B5" w:rsidP="007169B5">
      <w:pPr>
        <w:pStyle w:val="subsection"/>
      </w:pPr>
      <w:r w:rsidRPr="001B45D6">
        <w:tab/>
        <w:t>(1)</w:t>
      </w:r>
      <w:r w:rsidRPr="001B45D6">
        <w:tab/>
        <w:t xml:space="preserve">The Commonwealth is notionally entitled to wine tax credits arising in the circumstances mentioned in </w:t>
      </w:r>
      <w:r w:rsidR="009A3048" w:rsidRPr="001B45D6">
        <w:t>Division 1</w:t>
      </w:r>
      <w:r w:rsidRPr="001B45D6">
        <w:t>7 of Part 4 of the WET Act</w:t>
      </w:r>
      <w:r w:rsidR="00E4549E" w:rsidRPr="001B45D6">
        <w:t xml:space="preserve"> if a person other than the Commonwealth would be entitled to wine tax credits in the same circumstances.</w:t>
      </w:r>
    </w:p>
    <w:p w14:paraId="23B311EF" w14:textId="5A70E67B" w:rsidR="008207E3" w:rsidRPr="001B45D6" w:rsidRDefault="007169B5" w:rsidP="007169B5">
      <w:pPr>
        <w:pStyle w:val="subsection"/>
      </w:pPr>
      <w:r w:rsidRPr="001B45D6">
        <w:tab/>
        <w:t>(2)</w:t>
      </w:r>
      <w:r w:rsidRPr="001B45D6">
        <w:tab/>
        <w:t xml:space="preserve">For </w:t>
      </w:r>
      <w:r w:rsidR="007D3D3A" w:rsidRPr="001B45D6">
        <w:t xml:space="preserve">the purposes of </w:t>
      </w:r>
      <w:r w:rsidR="00AA3DCF" w:rsidRPr="001B45D6">
        <w:t>subsection (</w:t>
      </w:r>
      <w:r w:rsidRPr="001B45D6">
        <w:t xml:space="preserve">1), the amount of a </w:t>
      </w:r>
      <w:r w:rsidR="00DC05C4" w:rsidRPr="001B45D6">
        <w:t xml:space="preserve">notional </w:t>
      </w:r>
      <w:r w:rsidRPr="001B45D6">
        <w:t>wine tax credit is worked out under the WET Act as if the person to whom the circumstances apply were a person other than the Commonwealth.</w:t>
      </w:r>
    </w:p>
    <w:p w14:paraId="13251DC5" w14:textId="7BE1D12F" w:rsidR="007169B5" w:rsidRPr="001B45D6" w:rsidRDefault="00380134" w:rsidP="007169B5">
      <w:pPr>
        <w:pStyle w:val="ActHead5"/>
      </w:pPr>
      <w:bookmarkStart w:id="14" w:name="_Toc208839553"/>
      <w:r w:rsidRPr="00B7426D">
        <w:rPr>
          <w:rStyle w:val="CharSectno"/>
        </w:rPr>
        <w:t>12</w:t>
      </w:r>
      <w:r w:rsidR="007169B5" w:rsidRPr="001B45D6">
        <w:t xml:space="preserve">  Registration</w:t>
      </w:r>
      <w:bookmarkEnd w:id="14"/>
    </w:p>
    <w:p w14:paraId="11F3CF9B" w14:textId="77777777" w:rsidR="007169B5" w:rsidRPr="001B45D6" w:rsidRDefault="007169B5" w:rsidP="007169B5">
      <w:pPr>
        <w:pStyle w:val="subsection"/>
      </w:pPr>
      <w:r w:rsidRPr="001B45D6">
        <w:tab/>
        <w:t>(1)</w:t>
      </w:r>
      <w:r w:rsidRPr="001B45D6">
        <w:tab/>
        <w:t>An untaxable Commonwealth entity must be registered under the GST Act.</w:t>
      </w:r>
    </w:p>
    <w:p w14:paraId="51703A42" w14:textId="77777777" w:rsidR="007169B5" w:rsidRPr="001B45D6" w:rsidRDefault="007169B5" w:rsidP="007169B5">
      <w:pPr>
        <w:pStyle w:val="subsection"/>
      </w:pPr>
      <w:r w:rsidRPr="001B45D6">
        <w:tab/>
        <w:t>(2)</w:t>
      </w:r>
      <w:r w:rsidRPr="001B45D6">
        <w:tab/>
        <w:t>The form of registration, and the procedures for registration, must be in accordance with guidelines made by the Finance Minister.</w:t>
      </w:r>
    </w:p>
    <w:p w14:paraId="5977E4B8" w14:textId="464C53EE" w:rsidR="007169B5" w:rsidRPr="001B45D6" w:rsidRDefault="00380134" w:rsidP="007169B5">
      <w:pPr>
        <w:pStyle w:val="ActHead5"/>
      </w:pPr>
      <w:bookmarkStart w:id="15" w:name="_Toc208839554"/>
      <w:r w:rsidRPr="00B7426D">
        <w:rPr>
          <w:rStyle w:val="CharSectno"/>
        </w:rPr>
        <w:t>13</w:t>
      </w:r>
      <w:r w:rsidR="007169B5" w:rsidRPr="001B45D6">
        <w:t xml:space="preserve">  GST returns</w:t>
      </w:r>
      <w:bookmarkEnd w:id="15"/>
    </w:p>
    <w:p w14:paraId="678E5283" w14:textId="77777777" w:rsidR="007169B5" w:rsidRPr="001B45D6" w:rsidRDefault="007169B5" w:rsidP="007169B5">
      <w:pPr>
        <w:pStyle w:val="subsection"/>
      </w:pPr>
      <w:r w:rsidRPr="001B45D6">
        <w:tab/>
      </w:r>
      <w:bookmarkStart w:id="16" w:name="_Hlk207820911"/>
      <w:r w:rsidRPr="001B45D6">
        <w:t>(1)</w:t>
      </w:r>
      <w:r w:rsidRPr="001B45D6">
        <w:tab/>
        <w:t>This section applies to an untaxable Commonwealth entity’s GST return that is not lodged electronically.</w:t>
      </w:r>
    </w:p>
    <w:bookmarkEnd w:id="16"/>
    <w:p w14:paraId="5A006C77" w14:textId="77777777" w:rsidR="007169B5" w:rsidRPr="001B45D6" w:rsidRDefault="007169B5" w:rsidP="007169B5">
      <w:pPr>
        <w:pStyle w:val="subsection"/>
      </w:pPr>
      <w:r w:rsidRPr="001B45D6">
        <w:tab/>
        <w:t>(2)</w:t>
      </w:r>
      <w:r w:rsidRPr="001B45D6">
        <w:tab/>
        <w:t>The GST return must be signed by a person who has authority to sign the return on behalf of the entity.</w:t>
      </w:r>
    </w:p>
    <w:p w14:paraId="5D4DFB41" w14:textId="69C2ABD0" w:rsidR="007169B5" w:rsidRPr="001B45D6" w:rsidRDefault="00380134" w:rsidP="007169B5">
      <w:pPr>
        <w:pStyle w:val="ActHead5"/>
      </w:pPr>
      <w:bookmarkStart w:id="17" w:name="_Toc208839555"/>
      <w:r w:rsidRPr="00B7426D">
        <w:rPr>
          <w:rStyle w:val="CharSectno"/>
        </w:rPr>
        <w:t>14</w:t>
      </w:r>
      <w:r w:rsidR="007169B5" w:rsidRPr="001B45D6">
        <w:t xml:space="preserve">  Net amounts</w:t>
      </w:r>
      <w:bookmarkEnd w:id="17"/>
    </w:p>
    <w:p w14:paraId="13ACC748" w14:textId="2E46F35A" w:rsidR="007169B5" w:rsidRPr="001B45D6" w:rsidRDefault="007169B5" w:rsidP="007169B5">
      <w:pPr>
        <w:pStyle w:val="subsection"/>
      </w:pPr>
      <w:r w:rsidRPr="001B45D6">
        <w:tab/>
        <w:t>(1)</w:t>
      </w:r>
      <w:r w:rsidRPr="001B45D6">
        <w:tab/>
        <w:t>The net amount</w:t>
      </w:r>
      <w:r w:rsidR="004B3AD7" w:rsidRPr="001B45D6">
        <w:t xml:space="preserve"> </w:t>
      </w:r>
      <w:r w:rsidRPr="001B45D6">
        <w:t>for an untaxable Commonwealth entity for a tax period is:</w:t>
      </w:r>
    </w:p>
    <w:p w14:paraId="7085FBB3" w14:textId="7C20F4EB" w:rsidR="009140E2" w:rsidRPr="001B45D6" w:rsidRDefault="00B7426D" w:rsidP="00E9312A">
      <w:pPr>
        <w:pStyle w:val="subsection2"/>
      </w:pPr>
      <w:r w:rsidRPr="001B45D6">
        <w:object w:dxaOrig="3379" w:dyaOrig="580" w14:anchorId="55C1F9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GST plus LCT plus WT minus open bracket ITC plus WTC close bracket end formula" style="width:168pt;height:30pt" o:ole="">
            <v:imagedata r:id="rId20" o:title=""/>
          </v:shape>
          <o:OLEObject Type="Embed" ProgID="Equation.DSMT4" ShapeID="_x0000_i1025" DrawAspect="Content" ObjectID="_1820210562" r:id="rId21"/>
        </w:object>
      </w:r>
    </w:p>
    <w:p w14:paraId="68928EBF" w14:textId="3F51AF72" w:rsidR="007169B5" w:rsidRPr="001B45D6" w:rsidRDefault="007169B5" w:rsidP="007169B5">
      <w:pPr>
        <w:pStyle w:val="subsection2"/>
      </w:pPr>
      <w:r w:rsidRPr="001B45D6">
        <w:t>where:</w:t>
      </w:r>
    </w:p>
    <w:p w14:paraId="6052A238" w14:textId="7A3F6FBB" w:rsidR="009361D4" w:rsidRPr="001B45D6" w:rsidRDefault="009361D4" w:rsidP="007F0FD2">
      <w:pPr>
        <w:pStyle w:val="Definition"/>
      </w:pPr>
      <w:r w:rsidRPr="001B45D6">
        <w:rPr>
          <w:b/>
          <w:bCs/>
          <w:i/>
          <w:iCs/>
        </w:rPr>
        <w:t>GST</w:t>
      </w:r>
      <w:r w:rsidRPr="001B45D6">
        <w:rPr>
          <w:b/>
          <w:i/>
        </w:rPr>
        <w:t xml:space="preserve"> </w:t>
      </w:r>
      <w:r w:rsidRPr="001B45D6">
        <w:t xml:space="preserve">is the sum of all the amounts of GST on taxable supplies for which the </w:t>
      </w:r>
      <w:r w:rsidR="00061631" w:rsidRPr="001B45D6">
        <w:t>entity</w:t>
      </w:r>
      <w:r w:rsidRPr="001B45D6">
        <w:t xml:space="preserve"> is notionally liable that are attributable to the tax period.</w:t>
      </w:r>
    </w:p>
    <w:p w14:paraId="0B7A3B65" w14:textId="588C5DB1" w:rsidR="007462D0" w:rsidRPr="001B45D6" w:rsidRDefault="00367142" w:rsidP="00976919">
      <w:pPr>
        <w:pStyle w:val="Definition"/>
      </w:pPr>
      <w:r w:rsidRPr="001B45D6">
        <w:rPr>
          <w:b/>
          <w:bCs/>
          <w:i/>
          <w:iCs/>
        </w:rPr>
        <w:t>ITC</w:t>
      </w:r>
      <w:r w:rsidRPr="001B45D6">
        <w:rPr>
          <w:b/>
          <w:i/>
        </w:rPr>
        <w:t xml:space="preserve"> </w:t>
      </w:r>
      <w:r w:rsidRPr="001B45D6">
        <w:t xml:space="preserve">is the sum of all the input tax credits for creditable acquisitions </w:t>
      </w:r>
      <w:r w:rsidR="00B238E4" w:rsidRPr="001B45D6">
        <w:t xml:space="preserve">and </w:t>
      </w:r>
      <w:r w:rsidRPr="001B45D6">
        <w:t>creditable importations</w:t>
      </w:r>
      <w:r w:rsidR="00B238E4" w:rsidRPr="001B45D6">
        <w:t xml:space="preserve"> </w:t>
      </w:r>
      <w:r w:rsidRPr="001B45D6">
        <w:t>to which the entity is notionally entitled, being input tax credits that are attributable to the tax period.</w:t>
      </w:r>
    </w:p>
    <w:p w14:paraId="6949BE5D" w14:textId="77777777" w:rsidR="007169B5" w:rsidRPr="001B45D6" w:rsidRDefault="007169B5" w:rsidP="007169B5">
      <w:pPr>
        <w:pStyle w:val="Definition"/>
      </w:pPr>
      <w:r w:rsidRPr="001B45D6">
        <w:rPr>
          <w:b/>
          <w:bCs/>
          <w:i/>
          <w:iCs/>
        </w:rPr>
        <w:t>LCT</w:t>
      </w:r>
      <w:r w:rsidRPr="001B45D6">
        <w:rPr>
          <w:b/>
          <w:i/>
        </w:rPr>
        <w:t xml:space="preserve"> </w:t>
      </w:r>
      <w:r w:rsidRPr="001B45D6">
        <w:t>is the sum of all the amounts of luxury car tax for which the entity is notionally liable that are attributable to the tax period, other than amounts notionally payable on taxable importations of luxury cars.</w:t>
      </w:r>
    </w:p>
    <w:p w14:paraId="4D18EB46" w14:textId="77777777" w:rsidR="007169B5" w:rsidRPr="001B45D6" w:rsidRDefault="007169B5" w:rsidP="007169B5">
      <w:pPr>
        <w:pStyle w:val="Definition"/>
      </w:pPr>
      <w:r w:rsidRPr="001B45D6">
        <w:rPr>
          <w:b/>
          <w:bCs/>
          <w:i/>
          <w:iCs/>
        </w:rPr>
        <w:lastRenderedPageBreak/>
        <w:t>WT</w:t>
      </w:r>
      <w:r w:rsidRPr="001B45D6">
        <w:rPr>
          <w:b/>
          <w:i/>
        </w:rPr>
        <w:t xml:space="preserve"> </w:t>
      </w:r>
      <w:r w:rsidRPr="001B45D6">
        <w:t>is the sum of all the amounts of wine tax for which the entity is notionally liable that are attributable to the tax period, other than amounts notionally payable on customs dealings.</w:t>
      </w:r>
    </w:p>
    <w:p w14:paraId="5006AF13" w14:textId="16C1243A" w:rsidR="007169B5" w:rsidRPr="001B45D6" w:rsidRDefault="007169B5" w:rsidP="007169B5">
      <w:pPr>
        <w:pStyle w:val="Definition"/>
      </w:pPr>
      <w:r w:rsidRPr="001B45D6">
        <w:rPr>
          <w:b/>
          <w:bCs/>
          <w:i/>
          <w:iCs/>
        </w:rPr>
        <w:t>WTC</w:t>
      </w:r>
      <w:r w:rsidRPr="001B45D6">
        <w:rPr>
          <w:b/>
          <w:i/>
        </w:rPr>
        <w:t xml:space="preserve"> </w:t>
      </w:r>
      <w:r w:rsidRPr="001B45D6">
        <w:t xml:space="preserve">is the sum of </w:t>
      </w:r>
      <w:r w:rsidR="00F04D87" w:rsidRPr="001B45D6">
        <w:t xml:space="preserve">all </w:t>
      </w:r>
      <w:r w:rsidRPr="001B45D6">
        <w:t>the wine tax credits to which the entity is notionally entitled that are attributable to the tax period.</w:t>
      </w:r>
    </w:p>
    <w:p w14:paraId="0E57C88F" w14:textId="05953918" w:rsidR="00125613" w:rsidRPr="001B45D6" w:rsidRDefault="007169B5" w:rsidP="009140E2">
      <w:pPr>
        <w:pStyle w:val="subsection"/>
      </w:pPr>
      <w:r w:rsidRPr="001B45D6">
        <w:tab/>
        <w:t>(2)</w:t>
      </w:r>
      <w:r w:rsidRPr="001B45D6">
        <w:tab/>
        <w:t xml:space="preserve">For </w:t>
      </w:r>
      <w:r w:rsidR="007D3D3A" w:rsidRPr="001B45D6">
        <w:t xml:space="preserve">the purposes of </w:t>
      </w:r>
      <w:r w:rsidR="00AA3DCF" w:rsidRPr="001B45D6">
        <w:t>subsection (</w:t>
      </w:r>
      <w:r w:rsidRPr="001B45D6">
        <w:t>1), an amount for which an entity is notionally liable, or to which it is notionally entitled, is attributable to the tax period to which it would be attributable if the entity were actually (instead of notionally) liable for, or entitled to, the amount.</w:t>
      </w:r>
    </w:p>
    <w:p w14:paraId="1BBDE48C" w14:textId="71AA2D19" w:rsidR="007169B5" w:rsidRPr="001B45D6" w:rsidRDefault="00380134" w:rsidP="007169B5">
      <w:pPr>
        <w:pStyle w:val="ActHead5"/>
      </w:pPr>
      <w:bookmarkStart w:id="18" w:name="_Toc208839556"/>
      <w:r w:rsidRPr="00B7426D">
        <w:rPr>
          <w:rStyle w:val="CharSectno"/>
        </w:rPr>
        <w:t>15</w:t>
      </w:r>
      <w:r w:rsidR="007169B5" w:rsidRPr="001B45D6">
        <w:t xml:space="preserve">  Notional adjustments</w:t>
      </w:r>
      <w:bookmarkEnd w:id="18"/>
    </w:p>
    <w:p w14:paraId="5EF59F7B" w14:textId="77777777" w:rsidR="007169B5" w:rsidRPr="001B45D6" w:rsidRDefault="007169B5" w:rsidP="007169B5">
      <w:pPr>
        <w:pStyle w:val="subsection"/>
      </w:pPr>
      <w:r w:rsidRPr="001B45D6">
        <w:tab/>
      </w:r>
      <w:r w:rsidRPr="001B45D6">
        <w:tab/>
        <w:t>An untaxable Commonwealth entity has the following notional adjustments, worked out as if the person to whom the adjustment relates were not an untaxable Commonwealth entity:</w:t>
      </w:r>
    </w:p>
    <w:p w14:paraId="0FF41C9C" w14:textId="77777777" w:rsidR="007169B5" w:rsidRPr="001B45D6" w:rsidRDefault="007169B5" w:rsidP="007169B5">
      <w:pPr>
        <w:pStyle w:val="paragraph"/>
      </w:pPr>
      <w:r w:rsidRPr="001B45D6">
        <w:tab/>
        <w:t>(a)</w:t>
      </w:r>
      <w:r w:rsidRPr="001B45D6">
        <w:tab/>
        <w:t>any adjustments arising under the GST Act;</w:t>
      </w:r>
    </w:p>
    <w:p w14:paraId="22FA47DE" w14:textId="77777777" w:rsidR="007169B5" w:rsidRPr="001B45D6" w:rsidRDefault="007169B5" w:rsidP="007169B5">
      <w:pPr>
        <w:pStyle w:val="paragraph"/>
      </w:pPr>
      <w:r w:rsidRPr="001B45D6">
        <w:tab/>
        <w:t>(b)</w:t>
      </w:r>
      <w:r w:rsidRPr="001B45D6">
        <w:tab/>
        <w:t>any luxury car tax adjustments arising under the LCT Act.</w:t>
      </w:r>
    </w:p>
    <w:p w14:paraId="76A3D627" w14:textId="543CD912" w:rsidR="007169B5" w:rsidRPr="001B45D6" w:rsidRDefault="00380134" w:rsidP="007169B5">
      <w:pPr>
        <w:pStyle w:val="ActHead5"/>
      </w:pPr>
      <w:bookmarkStart w:id="19" w:name="_Toc208839557"/>
      <w:r w:rsidRPr="00B7426D">
        <w:rPr>
          <w:rStyle w:val="CharSectno"/>
        </w:rPr>
        <w:t>16</w:t>
      </w:r>
      <w:r w:rsidR="007169B5" w:rsidRPr="001B45D6">
        <w:t xml:space="preserve">  Adjustment of net amounts</w:t>
      </w:r>
      <w:bookmarkEnd w:id="19"/>
    </w:p>
    <w:p w14:paraId="065B9374" w14:textId="77777777" w:rsidR="007169B5" w:rsidRPr="001B45D6" w:rsidRDefault="007169B5" w:rsidP="007169B5">
      <w:pPr>
        <w:pStyle w:val="subsection"/>
      </w:pPr>
      <w:r w:rsidRPr="001B45D6">
        <w:tab/>
        <w:t>(1)</w:t>
      </w:r>
      <w:r w:rsidRPr="001B45D6">
        <w:tab/>
        <w:t>If an untaxable Commonwealth entity has any notional adjustments that are attributable to a tax period, the entity’s net amount for the period is to be altered by:</w:t>
      </w:r>
    </w:p>
    <w:p w14:paraId="0234713B" w14:textId="77777777" w:rsidR="007169B5" w:rsidRPr="001B45D6" w:rsidRDefault="007169B5" w:rsidP="007169B5">
      <w:pPr>
        <w:pStyle w:val="paragraph"/>
      </w:pPr>
      <w:r w:rsidRPr="001B45D6">
        <w:tab/>
        <w:t>(a)</w:t>
      </w:r>
      <w:r w:rsidRPr="001B45D6">
        <w:tab/>
        <w:t>adding to the net amount the sum of all the notional increasing adjustments that are attributable to the period; and</w:t>
      </w:r>
    </w:p>
    <w:p w14:paraId="30E89EBB" w14:textId="77777777" w:rsidR="007169B5" w:rsidRPr="001B45D6" w:rsidRDefault="007169B5" w:rsidP="007169B5">
      <w:pPr>
        <w:pStyle w:val="paragraph"/>
      </w:pPr>
      <w:r w:rsidRPr="001B45D6">
        <w:tab/>
        <w:t>(b)</w:t>
      </w:r>
      <w:r w:rsidRPr="001B45D6">
        <w:tab/>
        <w:t>subtracting from the net amount the sum of all the notional decreasing adjustments that are attributable to the period.</w:t>
      </w:r>
    </w:p>
    <w:p w14:paraId="671E2B8C" w14:textId="001866C7" w:rsidR="007169B5" w:rsidRPr="001B45D6" w:rsidRDefault="007169B5" w:rsidP="007169B5">
      <w:pPr>
        <w:pStyle w:val="subsection"/>
      </w:pPr>
      <w:r w:rsidRPr="001B45D6">
        <w:tab/>
        <w:t>(2)</w:t>
      </w:r>
      <w:r w:rsidRPr="001B45D6">
        <w:tab/>
        <w:t xml:space="preserve">For </w:t>
      </w:r>
      <w:r w:rsidR="007D3D3A" w:rsidRPr="001B45D6">
        <w:t xml:space="preserve">the purposes of </w:t>
      </w:r>
      <w:r w:rsidR="00AA3DCF" w:rsidRPr="001B45D6">
        <w:t>subsection (</w:t>
      </w:r>
      <w:r w:rsidRPr="001B45D6">
        <w:t>1):</w:t>
      </w:r>
    </w:p>
    <w:p w14:paraId="0B7992DF" w14:textId="77777777" w:rsidR="007169B5" w:rsidRPr="001B45D6" w:rsidRDefault="007169B5" w:rsidP="007169B5">
      <w:pPr>
        <w:pStyle w:val="paragraph"/>
      </w:pPr>
      <w:r w:rsidRPr="001B45D6">
        <w:tab/>
        <w:t>(a)</w:t>
      </w:r>
      <w:r w:rsidRPr="001B45D6">
        <w:tab/>
        <w:t>an increasing adjustment is worked out under the GST Act or the LCT Act as if the entity were not an untaxable Commonwealth entity; and</w:t>
      </w:r>
    </w:p>
    <w:p w14:paraId="520435E6" w14:textId="77777777" w:rsidR="007169B5" w:rsidRPr="001B45D6" w:rsidRDefault="007169B5" w:rsidP="007169B5">
      <w:pPr>
        <w:pStyle w:val="paragraph"/>
      </w:pPr>
      <w:r w:rsidRPr="001B45D6">
        <w:tab/>
        <w:t>(b)</w:t>
      </w:r>
      <w:r w:rsidRPr="001B45D6">
        <w:tab/>
        <w:t>a decreasing adjustment is worked out under the GST Act or the LCT Act as if the entity were not an untaxable Commonwealth entity; and</w:t>
      </w:r>
    </w:p>
    <w:p w14:paraId="06949DF0" w14:textId="77777777" w:rsidR="007169B5" w:rsidRPr="001B45D6" w:rsidRDefault="007169B5" w:rsidP="007169B5">
      <w:pPr>
        <w:pStyle w:val="paragraph"/>
      </w:pPr>
      <w:r w:rsidRPr="001B45D6">
        <w:tab/>
        <w:t>(c)</w:t>
      </w:r>
      <w:r w:rsidRPr="001B45D6">
        <w:tab/>
        <w:t>an adjustment is attributable to the tax period to which it would be attributable if the entity were not an untaxable Commonwealth entity.</w:t>
      </w:r>
    </w:p>
    <w:p w14:paraId="0E7BAA73" w14:textId="2D2AB878" w:rsidR="007169B5" w:rsidRPr="001B45D6" w:rsidRDefault="00380134" w:rsidP="007169B5">
      <w:pPr>
        <w:pStyle w:val="ActHead5"/>
      </w:pPr>
      <w:bookmarkStart w:id="20" w:name="_Toc208839558"/>
      <w:r w:rsidRPr="00B7426D">
        <w:rPr>
          <w:rStyle w:val="CharSectno"/>
        </w:rPr>
        <w:t>17</w:t>
      </w:r>
      <w:r w:rsidR="007169B5" w:rsidRPr="001B45D6">
        <w:t xml:space="preserve">  Transfer of net amounts to Commissioner</w:t>
      </w:r>
      <w:bookmarkEnd w:id="20"/>
    </w:p>
    <w:p w14:paraId="3946C256" w14:textId="77777777" w:rsidR="007169B5" w:rsidRPr="001B45D6" w:rsidRDefault="007169B5" w:rsidP="007169B5">
      <w:pPr>
        <w:pStyle w:val="subsection"/>
      </w:pPr>
      <w:r w:rsidRPr="001B45D6">
        <w:tab/>
        <w:t>(1)</w:t>
      </w:r>
      <w:r w:rsidRPr="001B45D6">
        <w:tab/>
        <w:t>If the net amount for an untaxable Commonwealth entity for a tax period is greater than zero, the entity must transfer the net amount from a bank account or bank accounts of the entity to an official administered receipts bank account chosen by the Commissioner.</w:t>
      </w:r>
    </w:p>
    <w:p w14:paraId="6992CE3E" w14:textId="64E9FD7C" w:rsidR="00FE08DC" w:rsidRPr="001B45D6" w:rsidRDefault="00A2785E" w:rsidP="00EE1C9C">
      <w:pPr>
        <w:pStyle w:val="subsection"/>
      </w:pPr>
      <w:r w:rsidRPr="001B45D6">
        <w:tab/>
      </w:r>
      <w:r w:rsidR="001142A2" w:rsidRPr="001B45D6">
        <w:t>(2)</w:t>
      </w:r>
      <w:r w:rsidR="001142A2" w:rsidRPr="001B45D6">
        <w:tab/>
        <w:t>The net amount must be transferred</w:t>
      </w:r>
      <w:r w:rsidR="00C202E3" w:rsidRPr="001B45D6">
        <w:t xml:space="preserve"> </w:t>
      </w:r>
      <w:r w:rsidR="00492413" w:rsidRPr="001B45D6">
        <w:t xml:space="preserve">at the time, or </w:t>
      </w:r>
      <w:r w:rsidR="0037544D" w:rsidRPr="001B45D6">
        <w:t>before the end of the period within which</w:t>
      </w:r>
      <w:r w:rsidR="00492413" w:rsidRPr="001B45D6">
        <w:t xml:space="preserve">, </w:t>
      </w:r>
      <w:r w:rsidR="00C202E3" w:rsidRPr="001B45D6">
        <w:t>the untaxable Commonwealth entity would be required to pay</w:t>
      </w:r>
      <w:r w:rsidR="00AC5AEE" w:rsidRPr="001B45D6">
        <w:t xml:space="preserve"> the net amount</w:t>
      </w:r>
      <w:r w:rsidR="00AE5505" w:rsidRPr="001B45D6">
        <w:t xml:space="preserve"> to the Commissioner if</w:t>
      </w:r>
      <w:r w:rsidR="00FE08DC" w:rsidRPr="001B45D6">
        <w:t>:</w:t>
      </w:r>
    </w:p>
    <w:p w14:paraId="692EF977" w14:textId="276D77CE" w:rsidR="00FE08DC" w:rsidRPr="001B45D6" w:rsidRDefault="00FE08DC" w:rsidP="00FE08DC">
      <w:pPr>
        <w:pStyle w:val="paragraph"/>
      </w:pPr>
      <w:r w:rsidRPr="001B45D6">
        <w:tab/>
        <w:t>(a)</w:t>
      </w:r>
      <w:r w:rsidRPr="001B45D6">
        <w:tab/>
      </w:r>
      <w:r w:rsidR="00AE5505" w:rsidRPr="001B45D6">
        <w:t>the entity was a person other than the Commonwealth</w:t>
      </w:r>
      <w:r w:rsidRPr="001B45D6">
        <w:t>; and</w:t>
      </w:r>
    </w:p>
    <w:p w14:paraId="7F863019" w14:textId="66829BAF" w:rsidR="001142A2" w:rsidRPr="001B45D6" w:rsidRDefault="00FE08DC" w:rsidP="008C697E">
      <w:pPr>
        <w:pStyle w:val="paragraph"/>
      </w:pPr>
      <w:r w:rsidRPr="001B45D6">
        <w:tab/>
        <w:t>(b)</w:t>
      </w:r>
      <w:r w:rsidRPr="001B45D6">
        <w:tab/>
        <w:t>the net amount was a</w:t>
      </w:r>
      <w:r w:rsidR="009100D4" w:rsidRPr="001B45D6">
        <w:t>n assessed</w:t>
      </w:r>
      <w:r w:rsidRPr="001B45D6">
        <w:t xml:space="preserve"> net amount within the meaning of the </w:t>
      </w:r>
      <w:r w:rsidR="009100D4" w:rsidRPr="001B45D6">
        <w:t>GST Act.</w:t>
      </w:r>
    </w:p>
    <w:p w14:paraId="1C3BFBE6" w14:textId="10F9FFBF" w:rsidR="007169B5" w:rsidRPr="001B45D6" w:rsidRDefault="00380134" w:rsidP="007169B5">
      <w:pPr>
        <w:pStyle w:val="ActHead5"/>
      </w:pPr>
      <w:bookmarkStart w:id="21" w:name="_Toc208839559"/>
      <w:r w:rsidRPr="00B7426D">
        <w:rPr>
          <w:rStyle w:val="CharSectno"/>
        </w:rPr>
        <w:lastRenderedPageBreak/>
        <w:t>18</w:t>
      </w:r>
      <w:r w:rsidR="007169B5" w:rsidRPr="001B45D6">
        <w:t xml:space="preserve">  Transfer of net amounts by Commissioner</w:t>
      </w:r>
      <w:bookmarkEnd w:id="21"/>
    </w:p>
    <w:p w14:paraId="7F60390A" w14:textId="56C6B257" w:rsidR="00B15A03" w:rsidRPr="001B45D6" w:rsidRDefault="007169B5" w:rsidP="00FD714A">
      <w:pPr>
        <w:pStyle w:val="subsection"/>
      </w:pPr>
      <w:r w:rsidRPr="001B45D6">
        <w:tab/>
      </w:r>
      <w:r w:rsidR="00B15A03" w:rsidRPr="001B45D6">
        <w:tab/>
        <w:t>If the net amount for an untaxable Commonwealth entity for a tax period is less than zero, the Commissioner:</w:t>
      </w:r>
    </w:p>
    <w:p w14:paraId="08391886" w14:textId="4AC0D4D8" w:rsidR="00B15A03" w:rsidRPr="001B45D6" w:rsidRDefault="00B15A03" w:rsidP="00B15A03">
      <w:pPr>
        <w:pStyle w:val="paragraph"/>
      </w:pPr>
      <w:r w:rsidRPr="001B45D6">
        <w:tab/>
        <w:t>(a)</w:t>
      </w:r>
      <w:r w:rsidRPr="001B45D6">
        <w:tab/>
        <w:t>may offset the net amount, or a part of the net amount, against any of the following:</w:t>
      </w:r>
    </w:p>
    <w:p w14:paraId="116E8541" w14:textId="1AC5ABED" w:rsidR="00B15A03" w:rsidRPr="001B45D6" w:rsidRDefault="00B15A03" w:rsidP="00B15A03">
      <w:pPr>
        <w:pStyle w:val="paragraphsub"/>
      </w:pPr>
      <w:r w:rsidRPr="001B45D6">
        <w:tab/>
        <w:t>(</w:t>
      </w:r>
      <w:proofErr w:type="spellStart"/>
      <w:r w:rsidRPr="001B45D6">
        <w:t>i</w:t>
      </w:r>
      <w:proofErr w:type="spellEnd"/>
      <w:r w:rsidRPr="001B45D6">
        <w:t>)</w:t>
      </w:r>
      <w:r w:rsidRPr="001B45D6">
        <w:tab/>
        <w:t>any withholding amount notionally due and payable to the Commissioner by the entity under Part 2</w:t>
      </w:r>
      <w:r w:rsidR="00324C75">
        <w:noBreakHyphen/>
      </w:r>
      <w:r w:rsidRPr="001B45D6">
        <w:t xml:space="preserve">5 in Schedule 1 to the </w:t>
      </w:r>
      <w:r w:rsidRPr="001B45D6">
        <w:rPr>
          <w:i/>
          <w:iCs/>
        </w:rPr>
        <w:t>Taxation Administration Act 1953</w:t>
      </w:r>
      <w:r w:rsidRPr="001B45D6">
        <w:t xml:space="preserve"> (which deals with PAYG withholding);</w:t>
      </w:r>
    </w:p>
    <w:p w14:paraId="7E61C7C0" w14:textId="3D3F8B20" w:rsidR="00B15A03" w:rsidRPr="001B45D6" w:rsidRDefault="00B15A03" w:rsidP="00B15A03">
      <w:pPr>
        <w:pStyle w:val="paragraphsub"/>
      </w:pPr>
      <w:r w:rsidRPr="001B45D6">
        <w:tab/>
        <w:t>(ii)</w:t>
      </w:r>
      <w:r w:rsidRPr="001B45D6">
        <w:tab/>
        <w:t>any notional tax debt of the entity that is notionally</w:t>
      </w:r>
      <w:r w:rsidRPr="001B45D6">
        <w:rPr>
          <w:i/>
          <w:iCs/>
        </w:rPr>
        <w:t xml:space="preserve"> </w:t>
      </w:r>
      <w:r w:rsidRPr="001B45D6">
        <w:t>due and payable; and</w:t>
      </w:r>
    </w:p>
    <w:p w14:paraId="270A08CD" w14:textId="77777777" w:rsidR="00B15A03" w:rsidRPr="001B45D6" w:rsidRDefault="00B15A03" w:rsidP="00B15A03">
      <w:pPr>
        <w:pStyle w:val="paragraph"/>
      </w:pPr>
      <w:r w:rsidRPr="001B45D6">
        <w:tab/>
        <w:t>(b)</w:t>
      </w:r>
      <w:r w:rsidRPr="001B45D6">
        <w:tab/>
        <w:t>must transfer an amount corresponding to the net amount, or the remainder of the net amount, from the appropriate official account of the Commissioner to a bank account of the untaxable Commonwealth entity.</w:t>
      </w:r>
    </w:p>
    <w:p w14:paraId="5922D322" w14:textId="2B276582" w:rsidR="007169B5" w:rsidRPr="001B45D6" w:rsidRDefault="00380134" w:rsidP="007169B5">
      <w:pPr>
        <w:pStyle w:val="ActHead5"/>
      </w:pPr>
      <w:bookmarkStart w:id="22" w:name="_Toc208839560"/>
      <w:bookmarkStart w:id="23" w:name="_Hlk203568480"/>
      <w:r w:rsidRPr="00B7426D">
        <w:rPr>
          <w:rStyle w:val="CharSectno"/>
        </w:rPr>
        <w:t>19</w:t>
      </w:r>
      <w:r w:rsidR="007169B5" w:rsidRPr="001B45D6">
        <w:t xml:space="preserve">  Transfer of importation amounts to Commissioner</w:t>
      </w:r>
      <w:bookmarkEnd w:id="22"/>
    </w:p>
    <w:p w14:paraId="75403FF8" w14:textId="10592AE8" w:rsidR="00A16203" w:rsidRPr="001B45D6" w:rsidRDefault="007169B5" w:rsidP="00A16203">
      <w:pPr>
        <w:pStyle w:val="subsection"/>
      </w:pPr>
      <w:r w:rsidRPr="001B45D6">
        <w:tab/>
      </w:r>
      <w:r w:rsidR="00A16203" w:rsidRPr="001B45D6">
        <w:t>(1)</w:t>
      </w:r>
      <w:r w:rsidR="00A16203" w:rsidRPr="001B45D6">
        <w:tab/>
        <w:t xml:space="preserve">This section applies in relation any of the following </w:t>
      </w:r>
      <w:r w:rsidR="00DF1D25" w:rsidRPr="001B45D6">
        <w:t xml:space="preserve">amounts </w:t>
      </w:r>
      <w:r w:rsidR="00A16203" w:rsidRPr="001B45D6">
        <w:t>that an untaxable Commonwealth entity is notionally liable to pay:</w:t>
      </w:r>
    </w:p>
    <w:p w14:paraId="3CE2F8FE" w14:textId="291D162E" w:rsidR="00A16203" w:rsidRPr="001B45D6" w:rsidRDefault="00A16203" w:rsidP="00A16203">
      <w:pPr>
        <w:pStyle w:val="paragraph"/>
      </w:pPr>
      <w:r w:rsidRPr="001B45D6">
        <w:tab/>
        <w:t>(a)</w:t>
      </w:r>
      <w:r w:rsidRPr="001B45D6">
        <w:tab/>
        <w:t>an amount of GST on a taxable importation;</w:t>
      </w:r>
    </w:p>
    <w:p w14:paraId="6A76F154" w14:textId="77777777" w:rsidR="00A16203" w:rsidRPr="001B45D6" w:rsidRDefault="00A16203" w:rsidP="00A16203">
      <w:pPr>
        <w:pStyle w:val="paragraph"/>
      </w:pPr>
      <w:r w:rsidRPr="001B45D6">
        <w:tab/>
        <w:t>(b)</w:t>
      </w:r>
      <w:r w:rsidRPr="001B45D6">
        <w:tab/>
        <w:t>an amount of luxury car tax on a taxable importation of a luxury car;</w:t>
      </w:r>
    </w:p>
    <w:p w14:paraId="3BB3A150" w14:textId="486B1D27" w:rsidR="00A16203" w:rsidRPr="001B45D6" w:rsidRDefault="00A16203" w:rsidP="0088205C">
      <w:pPr>
        <w:pStyle w:val="paragraph"/>
      </w:pPr>
      <w:r w:rsidRPr="001B45D6">
        <w:tab/>
        <w:t>(c)</w:t>
      </w:r>
      <w:r w:rsidRPr="001B45D6">
        <w:tab/>
        <w:t>an amount of wine tax on a customs dealing.</w:t>
      </w:r>
    </w:p>
    <w:p w14:paraId="7664BA6B" w14:textId="5FC351E5" w:rsidR="00202079" w:rsidRPr="001B45D6" w:rsidRDefault="00255F07" w:rsidP="00264CED">
      <w:pPr>
        <w:pStyle w:val="subsection"/>
      </w:pPr>
      <w:r w:rsidRPr="001B45D6">
        <w:tab/>
      </w:r>
      <w:bookmarkStart w:id="24" w:name="_Hlk208479459"/>
      <w:r w:rsidR="00202079" w:rsidRPr="001B45D6">
        <w:t>(2)</w:t>
      </w:r>
      <w:r w:rsidR="00202079" w:rsidRPr="001B45D6">
        <w:tab/>
        <w:t>The entity must transfer the amount</w:t>
      </w:r>
      <w:r w:rsidR="008443D6" w:rsidRPr="001B45D6">
        <w:t xml:space="preserve">, </w:t>
      </w:r>
      <w:r w:rsidR="00202079" w:rsidRPr="001B45D6">
        <w:t xml:space="preserve">to </w:t>
      </w:r>
      <w:r w:rsidR="006B7462" w:rsidRPr="001B45D6">
        <w:t xml:space="preserve">an </w:t>
      </w:r>
      <w:r w:rsidR="001026CE" w:rsidRPr="001B45D6">
        <w:t>official administered receipts bank account chosen by the Commissioner</w:t>
      </w:r>
      <w:r w:rsidR="008443D6" w:rsidRPr="001B45D6">
        <w:t>,</w:t>
      </w:r>
      <w:r w:rsidR="001026CE" w:rsidRPr="001B45D6">
        <w:rPr>
          <w:i/>
          <w:iCs/>
        </w:rPr>
        <w:t xml:space="preserve"> </w:t>
      </w:r>
      <w:r w:rsidR="00264CED" w:rsidRPr="001B45D6">
        <w:t xml:space="preserve">at the time, or </w:t>
      </w:r>
      <w:r w:rsidR="0014418A" w:rsidRPr="001B45D6">
        <w:t>before the end of period within which</w:t>
      </w:r>
      <w:r w:rsidR="00264CED" w:rsidRPr="001B45D6">
        <w:t xml:space="preserve">, </w:t>
      </w:r>
      <w:r w:rsidR="00202079" w:rsidRPr="001B45D6">
        <w:t>the entity would be required to pay the amount to the Commonwealth if:</w:t>
      </w:r>
    </w:p>
    <w:p w14:paraId="11509C93" w14:textId="77777777" w:rsidR="00202079" w:rsidRPr="001B45D6" w:rsidRDefault="00202079" w:rsidP="00202079">
      <w:pPr>
        <w:pStyle w:val="paragraph"/>
      </w:pPr>
      <w:r w:rsidRPr="001B45D6">
        <w:tab/>
        <w:t>(a)</w:t>
      </w:r>
      <w:r w:rsidRPr="001B45D6">
        <w:tab/>
        <w:t>the entity was a person other than the Commonwealth; and</w:t>
      </w:r>
    </w:p>
    <w:p w14:paraId="34A8090C" w14:textId="5B9B05D8" w:rsidR="00766190" w:rsidRPr="001B45D6" w:rsidRDefault="00202079" w:rsidP="005850BE">
      <w:pPr>
        <w:pStyle w:val="paragraph"/>
      </w:pPr>
      <w:r w:rsidRPr="001B45D6">
        <w:tab/>
      </w:r>
      <w:bookmarkEnd w:id="24"/>
      <w:r w:rsidR="00766190" w:rsidRPr="001B45D6">
        <w:t>(b)</w:t>
      </w:r>
      <w:r w:rsidR="00766190" w:rsidRPr="001B45D6">
        <w:tab/>
        <w:t>the amount was an amount of assessed GST, assessed luxury car tax or assessed wine tax (as appropriate) on the taxable importation or customs dealing.</w:t>
      </w:r>
    </w:p>
    <w:p w14:paraId="641DD0ED" w14:textId="792914A6" w:rsidR="007169B5" w:rsidRPr="001B45D6" w:rsidRDefault="00380134" w:rsidP="007169B5">
      <w:pPr>
        <w:pStyle w:val="ActHead5"/>
      </w:pPr>
      <w:bookmarkStart w:id="25" w:name="_Toc208839561"/>
      <w:bookmarkEnd w:id="23"/>
      <w:r w:rsidRPr="00B7426D">
        <w:rPr>
          <w:rStyle w:val="CharSectno"/>
        </w:rPr>
        <w:t>20</w:t>
      </w:r>
      <w:r w:rsidR="007169B5" w:rsidRPr="001B45D6">
        <w:t xml:space="preserve">  General direction to Commissioner</w:t>
      </w:r>
      <w:bookmarkEnd w:id="25"/>
    </w:p>
    <w:p w14:paraId="66E511FA" w14:textId="77777777" w:rsidR="007169B5" w:rsidRPr="001B45D6" w:rsidRDefault="007169B5" w:rsidP="007169B5">
      <w:pPr>
        <w:pStyle w:val="subsection"/>
      </w:pPr>
      <w:r w:rsidRPr="001B45D6">
        <w:tab/>
      </w:r>
      <w:r w:rsidRPr="001B45D6">
        <w:tab/>
        <w:t>The Commissioner must:</w:t>
      </w:r>
    </w:p>
    <w:p w14:paraId="7CEF83A6" w14:textId="7E738054" w:rsidR="007169B5" w:rsidRPr="001B45D6" w:rsidRDefault="007169B5" w:rsidP="007169B5">
      <w:pPr>
        <w:pStyle w:val="paragraph"/>
      </w:pPr>
      <w:r w:rsidRPr="001B45D6">
        <w:tab/>
        <w:t>(a)</w:t>
      </w:r>
      <w:r w:rsidRPr="001B45D6">
        <w:tab/>
        <w:t xml:space="preserve">collect and account for the notional taxes </w:t>
      </w:r>
      <w:r w:rsidR="00C16D00" w:rsidRPr="001B45D6">
        <w:t xml:space="preserve">provided for </w:t>
      </w:r>
      <w:r w:rsidRPr="001B45D6">
        <w:t>by this instrument; and</w:t>
      </w:r>
    </w:p>
    <w:p w14:paraId="0B9A83B9" w14:textId="77777777" w:rsidR="007169B5" w:rsidRPr="001B45D6" w:rsidRDefault="007169B5" w:rsidP="007169B5">
      <w:pPr>
        <w:pStyle w:val="paragraph"/>
      </w:pPr>
      <w:r w:rsidRPr="001B45D6">
        <w:tab/>
        <w:t>(b)</w:t>
      </w:r>
      <w:r w:rsidRPr="001B45D6">
        <w:tab/>
        <w:t>administer the GST Act, the LCT Act and the WET Act, in their application to the Commonwealth, as if:</w:t>
      </w:r>
    </w:p>
    <w:p w14:paraId="41BC12F8" w14:textId="2FDEBA4A" w:rsidR="007169B5" w:rsidRPr="001B45D6" w:rsidRDefault="007169B5" w:rsidP="007169B5">
      <w:pPr>
        <w:pStyle w:val="paragraphsub"/>
      </w:pPr>
      <w:r w:rsidRPr="001B45D6">
        <w:tab/>
        <w:t>(</w:t>
      </w:r>
      <w:proofErr w:type="spellStart"/>
      <w:r w:rsidRPr="001B45D6">
        <w:t>i</w:t>
      </w:r>
      <w:proofErr w:type="spellEnd"/>
      <w:r w:rsidRPr="001B45D6">
        <w:t>)</w:t>
      </w:r>
      <w:r w:rsidRPr="001B45D6">
        <w:tab/>
        <w:t xml:space="preserve">a reference to a tax, credit or adjustment in relation to the Commonwealth were a reference to the notional tax, notional credit or notional adjustment </w:t>
      </w:r>
      <w:r w:rsidR="00C16D00" w:rsidRPr="001B45D6">
        <w:t>provided for by</w:t>
      </w:r>
      <w:r w:rsidRPr="001B45D6">
        <w:t xml:space="preserve"> this instrument; and</w:t>
      </w:r>
    </w:p>
    <w:p w14:paraId="4FA739C6" w14:textId="2D0919B6" w:rsidR="00DB5ADE" w:rsidRPr="001B45D6" w:rsidRDefault="007169B5" w:rsidP="00A16203">
      <w:pPr>
        <w:pStyle w:val="paragraphsub"/>
      </w:pPr>
      <w:r w:rsidRPr="001B45D6">
        <w:tab/>
        <w:t>(ii)</w:t>
      </w:r>
      <w:r w:rsidRPr="001B45D6">
        <w:tab/>
        <w:t>a requirement for payment of an amount to or by the Commonwealth were a requirement to transfer money between designated accounts in accordance with this instrument.</w:t>
      </w:r>
    </w:p>
    <w:p w14:paraId="06FA6252" w14:textId="0FDEF027" w:rsidR="00AF277B" w:rsidRPr="001B45D6" w:rsidRDefault="009A3048" w:rsidP="00A4130C">
      <w:pPr>
        <w:pStyle w:val="ActHead2"/>
        <w:pageBreakBefore/>
      </w:pPr>
      <w:bookmarkStart w:id="26" w:name="_Toc208839562"/>
      <w:bookmarkStart w:id="27" w:name="_Hlk208220820"/>
      <w:r w:rsidRPr="00B7426D">
        <w:rPr>
          <w:rStyle w:val="CharPartNo"/>
        </w:rPr>
        <w:lastRenderedPageBreak/>
        <w:t>Part 3</w:t>
      </w:r>
      <w:r w:rsidR="00B3172A" w:rsidRPr="001B45D6">
        <w:t>—</w:t>
      </w:r>
      <w:r w:rsidR="00B3172A" w:rsidRPr="00B7426D">
        <w:rPr>
          <w:rStyle w:val="CharPartText"/>
        </w:rPr>
        <w:t>Application provisions</w:t>
      </w:r>
      <w:bookmarkEnd w:id="26"/>
    </w:p>
    <w:p w14:paraId="4130521F" w14:textId="75CB3A7D" w:rsidR="00420075" w:rsidRPr="00B7426D" w:rsidRDefault="00420075" w:rsidP="00420075">
      <w:pPr>
        <w:pStyle w:val="Header"/>
      </w:pPr>
      <w:r w:rsidRPr="00B7426D">
        <w:rPr>
          <w:rStyle w:val="CharDivNo"/>
        </w:rPr>
        <w:t xml:space="preserve"> </w:t>
      </w:r>
      <w:r w:rsidRPr="00B7426D">
        <w:rPr>
          <w:rStyle w:val="CharDivText"/>
        </w:rPr>
        <w:t xml:space="preserve"> </w:t>
      </w:r>
    </w:p>
    <w:p w14:paraId="3DB05400" w14:textId="7300F721" w:rsidR="00295D32" w:rsidRPr="001B45D6" w:rsidRDefault="00380134" w:rsidP="00A760F0">
      <w:pPr>
        <w:pStyle w:val="ActHead5"/>
      </w:pPr>
      <w:bookmarkStart w:id="28" w:name="_Toc208839563"/>
      <w:r w:rsidRPr="00B7426D">
        <w:rPr>
          <w:rStyle w:val="CharSectno"/>
        </w:rPr>
        <w:t>30</w:t>
      </w:r>
      <w:r w:rsidR="00295D32" w:rsidRPr="001B45D6">
        <w:t xml:space="preserve">  Definitions</w:t>
      </w:r>
      <w:bookmarkEnd w:id="28"/>
    </w:p>
    <w:p w14:paraId="6A4CC464" w14:textId="16C3DF0C" w:rsidR="00295D32" w:rsidRPr="001B45D6" w:rsidRDefault="00295D32" w:rsidP="00295D32">
      <w:pPr>
        <w:pStyle w:val="subsection"/>
      </w:pPr>
      <w:r w:rsidRPr="001B45D6">
        <w:tab/>
      </w:r>
      <w:r w:rsidRPr="001B45D6">
        <w:tab/>
        <w:t xml:space="preserve">In this </w:t>
      </w:r>
      <w:r w:rsidR="00D74593" w:rsidRPr="001B45D6">
        <w:t>Part</w:t>
      </w:r>
      <w:r w:rsidRPr="001B45D6">
        <w:t>:</w:t>
      </w:r>
    </w:p>
    <w:p w14:paraId="1C4B5926" w14:textId="1027AC87" w:rsidR="00295D32" w:rsidRPr="001B45D6" w:rsidRDefault="00295D32" w:rsidP="00295D32">
      <w:pPr>
        <w:pStyle w:val="Definition"/>
      </w:pPr>
      <w:r w:rsidRPr="001B45D6">
        <w:rPr>
          <w:b/>
          <w:bCs/>
          <w:i/>
          <w:iCs/>
        </w:rPr>
        <w:t>20</w:t>
      </w:r>
      <w:r w:rsidR="00595A55" w:rsidRPr="001B45D6">
        <w:rPr>
          <w:b/>
          <w:bCs/>
          <w:i/>
          <w:iCs/>
        </w:rPr>
        <w:t>1</w:t>
      </w:r>
      <w:r w:rsidRPr="001B45D6">
        <w:rPr>
          <w:b/>
          <w:bCs/>
          <w:i/>
          <w:iCs/>
        </w:rPr>
        <w:t>5 direction</w:t>
      </w:r>
      <w:r w:rsidRPr="001B45D6">
        <w:t xml:space="preserve"> means the </w:t>
      </w:r>
      <w:r w:rsidRPr="001B45D6">
        <w:rPr>
          <w:i/>
          <w:iCs/>
        </w:rPr>
        <w:t xml:space="preserve">A New Tax System (GST, Luxury Car Tax and Wine Tax) </w:t>
      </w:r>
      <w:r w:rsidR="009A3048" w:rsidRPr="001B45D6">
        <w:rPr>
          <w:i/>
          <w:iCs/>
        </w:rPr>
        <w:t>Direction 2</w:t>
      </w:r>
      <w:r w:rsidRPr="001B45D6">
        <w:rPr>
          <w:i/>
          <w:iCs/>
        </w:rPr>
        <w:t>015</w:t>
      </w:r>
      <w:r w:rsidRPr="001B45D6">
        <w:t>.</w:t>
      </w:r>
    </w:p>
    <w:p w14:paraId="24A6AB02" w14:textId="0DE0AE79" w:rsidR="00A760F0" w:rsidRPr="001B45D6" w:rsidRDefault="00380134" w:rsidP="00A760F0">
      <w:pPr>
        <w:pStyle w:val="ActHead5"/>
      </w:pPr>
      <w:bookmarkStart w:id="29" w:name="_Toc208839564"/>
      <w:r w:rsidRPr="00B7426D">
        <w:rPr>
          <w:rStyle w:val="CharSectno"/>
        </w:rPr>
        <w:t>31</w:t>
      </w:r>
      <w:r w:rsidR="00A760F0" w:rsidRPr="001B45D6">
        <w:t xml:space="preserve">  Net amounts</w:t>
      </w:r>
      <w:bookmarkEnd w:id="29"/>
    </w:p>
    <w:p w14:paraId="18AD03EF" w14:textId="2EBC0288" w:rsidR="002D135A" w:rsidRPr="001B45D6" w:rsidRDefault="002D135A" w:rsidP="002D135A">
      <w:pPr>
        <w:pStyle w:val="subsection"/>
      </w:pPr>
      <w:r w:rsidRPr="001B45D6">
        <w:tab/>
        <w:t>(1)</w:t>
      </w:r>
      <w:r w:rsidRPr="001B45D6">
        <w:tab/>
        <w:t xml:space="preserve">This instrument applies in relation to </w:t>
      </w:r>
      <w:r w:rsidR="007477F2" w:rsidRPr="001B45D6">
        <w:t xml:space="preserve">a </w:t>
      </w:r>
      <w:r w:rsidRPr="001B45D6">
        <w:t xml:space="preserve">net amount for an untaxable Commonwealth entity for a tax period that </w:t>
      </w:r>
      <w:r w:rsidR="003A2618" w:rsidRPr="001B45D6">
        <w:t xml:space="preserve">starts </w:t>
      </w:r>
      <w:r w:rsidR="00A760F0" w:rsidRPr="001B45D6">
        <w:t xml:space="preserve">on or after </w:t>
      </w:r>
      <w:r w:rsidR="00AB4C4D">
        <w:t>1 October</w:t>
      </w:r>
      <w:r w:rsidR="00A760F0" w:rsidRPr="001B45D6">
        <w:t xml:space="preserve"> 2025.</w:t>
      </w:r>
    </w:p>
    <w:p w14:paraId="53C0E0B0" w14:textId="72DDAB65" w:rsidR="00F20952" w:rsidRPr="001B45D6" w:rsidRDefault="00A760F0" w:rsidP="002D135A">
      <w:pPr>
        <w:pStyle w:val="subsection"/>
      </w:pPr>
      <w:r w:rsidRPr="001B45D6">
        <w:tab/>
        <w:t>(2)</w:t>
      </w:r>
      <w:r w:rsidRPr="001B45D6">
        <w:tab/>
      </w:r>
      <w:r w:rsidR="00F20952" w:rsidRPr="001B45D6">
        <w:t xml:space="preserve">Despite the repeal of the </w:t>
      </w:r>
      <w:r w:rsidR="00295D32" w:rsidRPr="001B45D6">
        <w:t>2015 direction</w:t>
      </w:r>
      <w:r w:rsidR="00F27BAD" w:rsidRPr="001B45D6">
        <w:t xml:space="preserve"> on </w:t>
      </w:r>
      <w:r w:rsidR="00AB4C4D">
        <w:t>1 October</w:t>
      </w:r>
      <w:r w:rsidR="00F27BAD" w:rsidRPr="001B45D6">
        <w:t xml:space="preserve"> 2025</w:t>
      </w:r>
      <w:r w:rsidR="001C154F" w:rsidRPr="001B45D6">
        <w:t xml:space="preserve">, </w:t>
      </w:r>
      <w:r w:rsidR="00F20952" w:rsidRPr="001B45D6">
        <w:t xml:space="preserve">that </w:t>
      </w:r>
      <w:r w:rsidR="00595A55" w:rsidRPr="001B45D6">
        <w:t xml:space="preserve">instrument, </w:t>
      </w:r>
      <w:r w:rsidR="00F20952" w:rsidRPr="001B45D6">
        <w:t xml:space="preserve">as in force immediately before </w:t>
      </w:r>
      <w:r w:rsidR="00595A55" w:rsidRPr="001B45D6">
        <w:t xml:space="preserve">the start of </w:t>
      </w:r>
      <w:r w:rsidR="00F27BAD" w:rsidRPr="001B45D6">
        <w:t>that day</w:t>
      </w:r>
      <w:r w:rsidR="00F20952" w:rsidRPr="001B45D6">
        <w:t xml:space="preserve">, continues to apply on and after that </w:t>
      </w:r>
      <w:r w:rsidR="003A2618" w:rsidRPr="001B45D6">
        <w:t>day</w:t>
      </w:r>
      <w:r w:rsidR="00F20952" w:rsidRPr="001B45D6">
        <w:t xml:space="preserve"> in relation to </w:t>
      </w:r>
      <w:r w:rsidR="007477F2" w:rsidRPr="001B45D6">
        <w:t xml:space="preserve">a </w:t>
      </w:r>
      <w:r w:rsidR="00F20952" w:rsidRPr="001B45D6">
        <w:t>net amount for an untaxable Commonwealth entity</w:t>
      </w:r>
      <w:r w:rsidR="00CE3F1E" w:rsidRPr="001B45D6">
        <w:t xml:space="preserve"> for a tax period that starts before </w:t>
      </w:r>
      <w:r w:rsidR="00AB4C4D">
        <w:t>1 October</w:t>
      </w:r>
      <w:r w:rsidR="00ED350C" w:rsidRPr="001B45D6">
        <w:t xml:space="preserve"> 2025</w:t>
      </w:r>
      <w:r w:rsidR="00CE3F1E" w:rsidRPr="001B45D6">
        <w:t>.</w:t>
      </w:r>
    </w:p>
    <w:p w14:paraId="5415231E" w14:textId="66074F2D" w:rsidR="00CE3F1E" w:rsidRPr="001B45D6" w:rsidRDefault="00380134" w:rsidP="00CE3F1E">
      <w:pPr>
        <w:pStyle w:val="ActHead5"/>
      </w:pPr>
      <w:bookmarkStart w:id="30" w:name="_Toc208839565"/>
      <w:r w:rsidRPr="00B7426D">
        <w:rPr>
          <w:rStyle w:val="CharSectno"/>
        </w:rPr>
        <w:t>32</w:t>
      </w:r>
      <w:r w:rsidR="00CE3F1E" w:rsidRPr="001B45D6">
        <w:t xml:space="preserve">  Importation amounts</w:t>
      </w:r>
      <w:bookmarkEnd w:id="30"/>
    </w:p>
    <w:p w14:paraId="1F2856E7" w14:textId="25D63527" w:rsidR="00B52028" w:rsidRPr="001B45D6" w:rsidRDefault="00931E4D" w:rsidP="0040552B">
      <w:pPr>
        <w:pStyle w:val="subsection"/>
      </w:pPr>
      <w:r w:rsidRPr="001B45D6">
        <w:tab/>
      </w:r>
      <w:r w:rsidR="00B52028" w:rsidRPr="001B45D6">
        <w:t>(1)</w:t>
      </w:r>
      <w:r w:rsidR="00B52028" w:rsidRPr="001B45D6">
        <w:tab/>
        <w:t>This instrument applies in relation to:</w:t>
      </w:r>
    </w:p>
    <w:p w14:paraId="699AA3FF" w14:textId="7685D011" w:rsidR="00B52028" w:rsidRPr="001B45D6" w:rsidRDefault="00B52028" w:rsidP="00B52028">
      <w:pPr>
        <w:pStyle w:val="paragraph"/>
      </w:pPr>
      <w:r w:rsidRPr="001B45D6">
        <w:tab/>
        <w:t>(a)</w:t>
      </w:r>
      <w:r w:rsidRPr="001B45D6">
        <w:tab/>
        <w:t>a taxable importation made by a</w:t>
      </w:r>
      <w:r w:rsidR="005B7835" w:rsidRPr="001B45D6">
        <w:t>n untaxable</w:t>
      </w:r>
      <w:r w:rsidRPr="001B45D6">
        <w:t xml:space="preserve"> Commonwealth entity; or</w:t>
      </w:r>
    </w:p>
    <w:p w14:paraId="6C9263CC" w14:textId="64428306" w:rsidR="00B52028" w:rsidRPr="001B45D6" w:rsidRDefault="00B52028" w:rsidP="00B52028">
      <w:pPr>
        <w:pStyle w:val="paragraph"/>
      </w:pPr>
      <w:r w:rsidRPr="001B45D6">
        <w:tab/>
        <w:t>(b)</w:t>
      </w:r>
      <w:r w:rsidRPr="001B45D6">
        <w:tab/>
        <w:t>a taxable importation of a luxury car made by a</w:t>
      </w:r>
      <w:r w:rsidR="005B7835" w:rsidRPr="001B45D6">
        <w:t>n untaxable</w:t>
      </w:r>
      <w:r w:rsidRPr="001B45D6">
        <w:t xml:space="preserve"> Commonwealth entity; or</w:t>
      </w:r>
    </w:p>
    <w:p w14:paraId="470B741B" w14:textId="7C226A10" w:rsidR="00B52028" w:rsidRPr="001B45D6" w:rsidRDefault="00B52028" w:rsidP="00B52028">
      <w:pPr>
        <w:pStyle w:val="paragraph"/>
      </w:pPr>
      <w:r w:rsidRPr="001B45D6">
        <w:tab/>
        <w:t>(c)</w:t>
      </w:r>
      <w:r w:rsidRPr="001B45D6">
        <w:tab/>
        <w:t xml:space="preserve">a customs dealing in wine to which </w:t>
      </w:r>
      <w:r w:rsidR="005B7835" w:rsidRPr="001B45D6">
        <w:t xml:space="preserve">an untaxable </w:t>
      </w:r>
      <w:r w:rsidRPr="001B45D6">
        <w:t xml:space="preserve">Commonwealth </w:t>
      </w:r>
      <w:r w:rsidR="005B7835" w:rsidRPr="001B45D6">
        <w:t xml:space="preserve">entity </w:t>
      </w:r>
      <w:r w:rsidRPr="001B45D6">
        <w:t>is a party;</w:t>
      </w:r>
    </w:p>
    <w:p w14:paraId="0178A3B3" w14:textId="0B1D1E34" w:rsidR="00B52028" w:rsidRPr="001B45D6" w:rsidRDefault="00B52028" w:rsidP="00B52028">
      <w:pPr>
        <w:pStyle w:val="subsection2"/>
      </w:pPr>
      <w:r w:rsidRPr="001B45D6">
        <w:t xml:space="preserve">if the standard payment time in relation to the importation or customs dealing is on or after </w:t>
      </w:r>
      <w:r w:rsidR="00AB4C4D">
        <w:t>1 October</w:t>
      </w:r>
      <w:r w:rsidRPr="001B45D6">
        <w:t xml:space="preserve"> 2025.</w:t>
      </w:r>
    </w:p>
    <w:p w14:paraId="3140BF3D" w14:textId="7C41409D" w:rsidR="00B52028" w:rsidRPr="001B45D6" w:rsidRDefault="00B52028" w:rsidP="00B52028">
      <w:pPr>
        <w:pStyle w:val="subsection"/>
      </w:pPr>
      <w:r w:rsidRPr="001B45D6">
        <w:tab/>
        <w:t>(2)</w:t>
      </w:r>
      <w:r w:rsidRPr="001B45D6">
        <w:tab/>
        <w:t xml:space="preserve">Despite repeal of the 2015 direction on </w:t>
      </w:r>
      <w:r w:rsidR="00AB4C4D">
        <w:t>1 October</w:t>
      </w:r>
      <w:r w:rsidRPr="001B45D6">
        <w:t xml:space="preserve"> 2025, that instrument, as in force immediately before the start of that day, continues to apply on and after that day in relation to an importation or customs dealing mentioned in </w:t>
      </w:r>
      <w:r w:rsidR="00AB4C4D">
        <w:t>paragraph (</w:t>
      </w:r>
      <w:r w:rsidRPr="001B45D6">
        <w:t xml:space="preserve">1)(a), (b) or (c) of this section if the standard payment time in relation to the importation or customs dealing is before </w:t>
      </w:r>
      <w:r w:rsidR="00AB4C4D">
        <w:t>1 October</w:t>
      </w:r>
      <w:r w:rsidRPr="001B45D6">
        <w:t xml:space="preserve"> 2025.</w:t>
      </w:r>
    </w:p>
    <w:p w14:paraId="47AF5794" w14:textId="5E8724D7" w:rsidR="00B038BF" w:rsidRPr="001B45D6" w:rsidRDefault="005D3A71" w:rsidP="00E37340">
      <w:pPr>
        <w:pStyle w:val="subsection"/>
        <w:sectPr w:rsidR="00B038BF" w:rsidRPr="001B45D6" w:rsidSect="005C7DD1">
          <w:headerReference w:type="even" r:id="rId22"/>
          <w:headerReference w:type="default" r:id="rId23"/>
          <w:footerReference w:type="even" r:id="rId24"/>
          <w:footerReference w:type="default" r:id="rId25"/>
          <w:footerReference w:type="first" r:id="rId26"/>
          <w:pgSz w:w="11907" w:h="16839" w:code="9"/>
          <w:pgMar w:top="2233" w:right="1797" w:bottom="1440" w:left="1797" w:header="720" w:footer="709" w:gutter="0"/>
          <w:pgNumType w:start="1"/>
          <w:cols w:space="720"/>
          <w:docGrid w:linePitch="299"/>
        </w:sectPr>
      </w:pPr>
      <w:r w:rsidRPr="001B45D6">
        <w:tab/>
        <w:t>(3)</w:t>
      </w:r>
      <w:r w:rsidRPr="001B45D6">
        <w:tab/>
        <w:t xml:space="preserve">In this section, the </w:t>
      </w:r>
      <w:r w:rsidRPr="001B45D6">
        <w:rPr>
          <w:b/>
          <w:bCs/>
          <w:i/>
          <w:iCs/>
        </w:rPr>
        <w:t>standard payment time</w:t>
      </w:r>
      <w:r w:rsidRPr="001B45D6">
        <w:t xml:space="preserve">, in relation to an importation or customs dealing mentioned in </w:t>
      </w:r>
      <w:r w:rsidR="00AB4C4D">
        <w:t>paragraph (</w:t>
      </w:r>
      <w:r w:rsidRPr="001B45D6">
        <w:t>1)(a), (b) or (c), is the time by which a person other than the Commonwealth, if that person had made the importation or been a party to the customs dealing</w:t>
      </w:r>
      <w:r w:rsidR="00DB01DD" w:rsidRPr="001B45D6">
        <w:t xml:space="preserve"> in the same way in which the </w:t>
      </w:r>
      <w:r w:rsidR="002A4BFB" w:rsidRPr="001B45D6">
        <w:t xml:space="preserve">untaxable </w:t>
      </w:r>
      <w:r w:rsidR="00DB01DD" w:rsidRPr="001B45D6">
        <w:t xml:space="preserve">Commonwealth </w:t>
      </w:r>
      <w:r w:rsidR="002A4BFB" w:rsidRPr="001B45D6">
        <w:t xml:space="preserve">entity </w:t>
      </w:r>
      <w:r w:rsidR="00DB01DD" w:rsidRPr="001B45D6">
        <w:t>is a party</w:t>
      </w:r>
      <w:r w:rsidRPr="001B45D6">
        <w:t xml:space="preserve">, would be required to pay to the Commonwealth an amount of assessed GST, assessed luxury car tax or assessed wine tax </w:t>
      </w:r>
      <w:r w:rsidR="00BF65CD" w:rsidRPr="001B45D6">
        <w:t xml:space="preserve">(as appropriate) </w:t>
      </w:r>
      <w:r w:rsidRPr="001B45D6">
        <w:t>on the importation or customs dealing.</w:t>
      </w:r>
      <w:bookmarkEnd w:id="27"/>
    </w:p>
    <w:p w14:paraId="2CBFB184" w14:textId="2D000F8E" w:rsidR="009A234A" w:rsidRPr="001B45D6" w:rsidRDefault="009A3048" w:rsidP="009A234A">
      <w:pPr>
        <w:pStyle w:val="ActHead6"/>
      </w:pPr>
      <w:bookmarkStart w:id="31" w:name="_Toc208839566"/>
      <w:r w:rsidRPr="00B7426D">
        <w:rPr>
          <w:rStyle w:val="CharAmSchNo"/>
        </w:rPr>
        <w:lastRenderedPageBreak/>
        <w:t>Schedule 1</w:t>
      </w:r>
      <w:r w:rsidR="009A234A" w:rsidRPr="001B45D6">
        <w:t>—</w:t>
      </w:r>
      <w:r w:rsidR="009A234A" w:rsidRPr="00B7426D">
        <w:rPr>
          <w:rStyle w:val="CharAmSchText"/>
        </w:rPr>
        <w:t>Repeals</w:t>
      </w:r>
      <w:bookmarkEnd w:id="31"/>
    </w:p>
    <w:p w14:paraId="5109EC3E" w14:textId="77777777" w:rsidR="009A234A" w:rsidRPr="00B7426D" w:rsidRDefault="009A234A">
      <w:pPr>
        <w:pStyle w:val="Header"/>
      </w:pPr>
      <w:r w:rsidRPr="00B7426D">
        <w:rPr>
          <w:rStyle w:val="CharAmPartNo"/>
        </w:rPr>
        <w:t xml:space="preserve"> </w:t>
      </w:r>
      <w:r w:rsidRPr="00B7426D">
        <w:rPr>
          <w:rStyle w:val="CharAmPartText"/>
        </w:rPr>
        <w:t xml:space="preserve"> </w:t>
      </w:r>
    </w:p>
    <w:p w14:paraId="2FF17A58" w14:textId="01C6390E" w:rsidR="001B7AFA" w:rsidRPr="001B45D6" w:rsidRDefault="001B7AFA" w:rsidP="001B7AFA">
      <w:pPr>
        <w:pStyle w:val="ActHead9"/>
      </w:pPr>
      <w:bookmarkStart w:id="32" w:name="_Toc208839567"/>
      <w:r w:rsidRPr="001B45D6">
        <w:t xml:space="preserve">A New Tax System (GST, Luxury Car Tax and Wine Tax) </w:t>
      </w:r>
      <w:r w:rsidR="009A3048" w:rsidRPr="001B45D6">
        <w:t>Direction 2</w:t>
      </w:r>
      <w:r w:rsidRPr="001B45D6">
        <w:t>015</w:t>
      </w:r>
      <w:bookmarkEnd w:id="32"/>
    </w:p>
    <w:p w14:paraId="04B8F7D2" w14:textId="6F32C51B" w:rsidR="009A234A" w:rsidRPr="001B45D6" w:rsidRDefault="009A234A" w:rsidP="00764DBA">
      <w:pPr>
        <w:pStyle w:val="ItemHead"/>
      </w:pPr>
      <w:r w:rsidRPr="001B45D6">
        <w:t>1  Th</w:t>
      </w:r>
      <w:r w:rsidR="001B7AFA" w:rsidRPr="001B45D6">
        <w:t>e whole of the instrument</w:t>
      </w:r>
    </w:p>
    <w:p w14:paraId="3C5D18F6" w14:textId="46B6F308" w:rsidR="001B7AFA" w:rsidRPr="001B45D6" w:rsidRDefault="001B7AFA" w:rsidP="001B7AFA">
      <w:pPr>
        <w:pStyle w:val="Item"/>
      </w:pPr>
      <w:r w:rsidRPr="001B45D6">
        <w:t>Repeal the instrument.</w:t>
      </w:r>
    </w:p>
    <w:p w14:paraId="4707D8FA" w14:textId="77777777" w:rsidR="009A234A" w:rsidRPr="001B45D6" w:rsidRDefault="009A234A">
      <w:pPr>
        <w:sectPr w:rsidR="009A234A" w:rsidRPr="001B45D6" w:rsidSect="005C7DD1">
          <w:headerReference w:type="even" r:id="rId27"/>
          <w:headerReference w:type="default" r:id="rId28"/>
          <w:footerReference w:type="even" r:id="rId29"/>
          <w:footerReference w:type="default" r:id="rId30"/>
          <w:headerReference w:type="first" r:id="rId31"/>
          <w:footerReference w:type="first" r:id="rId32"/>
          <w:pgSz w:w="11907" w:h="16839" w:code="9"/>
          <w:pgMar w:top="2233" w:right="1797" w:bottom="1440" w:left="1797" w:header="720" w:footer="709" w:gutter="0"/>
          <w:cols w:space="720"/>
          <w:docGrid w:linePitch="299"/>
        </w:sectPr>
      </w:pPr>
    </w:p>
    <w:p w14:paraId="05AC07B5" w14:textId="16A15E67" w:rsidR="007F08BB" w:rsidRPr="001B45D6" w:rsidRDefault="007F08BB" w:rsidP="00E810B7"/>
    <w:sectPr w:rsidR="007F08BB" w:rsidRPr="001B45D6" w:rsidSect="005C7DD1">
      <w:headerReference w:type="even" r:id="rId33"/>
      <w:headerReference w:type="default" r:id="rId34"/>
      <w:footerReference w:type="even" r:id="rId35"/>
      <w:footerReference w:type="default" r:id="rId36"/>
      <w:headerReference w:type="first" r:id="rId37"/>
      <w:footerReference w:type="first" r:id="rId38"/>
      <w:type w:val="continuous"/>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DF44567" w14:textId="77777777" w:rsidR="00BD3208" w:rsidRDefault="00BD3208" w:rsidP="00715914">
      <w:pPr>
        <w:spacing w:line="240" w:lineRule="auto"/>
      </w:pPr>
      <w:r>
        <w:separator/>
      </w:r>
    </w:p>
  </w:endnote>
  <w:endnote w:type="continuationSeparator" w:id="0">
    <w:p w14:paraId="647A3C66" w14:textId="77777777" w:rsidR="00BD3208" w:rsidRDefault="00BD3208"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ngsana New">
    <w:panose1 w:val="02020603050405020304"/>
    <w:charset w:val="DE"/>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D41C55" w14:textId="234A6DF2" w:rsidR="005C7DD1" w:rsidRPr="005C7DD1" w:rsidRDefault="005C7DD1" w:rsidP="005C7DD1">
    <w:pPr>
      <w:pStyle w:val="Footer"/>
      <w:rPr>
        <w:i/>
        <w:sz w:val="18"/>
      </w:rPr>
    </w:pPr>
    <w:r w:rsidRPr="005C7DD1">
      <w:rPr>
        <w:i/>
        <w:sz w:val="18"/>
      </w:rPr>
      <w:t>OPC67434 - A</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66890E" w14:textId="77777777" w:rsidR="009A234A" w:rsidRPr="00D90ABA" w:rsidRDefault="009A234A" w:rsidP="009A234A">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7"/>
      <w:gridCol w:w="6103"/>
      <w:gridCol w:w="643"/>
    </w:tblGrid>
    <w:tr w:rsidR="009A234A" w14:paraId="3C99C33F" w14:textId="77777777" w:rsidTr="007518BC">
      <w:tc>
        <w:tcPr>
          <w:tcW w:w="942" w:type="pct"/>
        </w:tcPr>
        <w:p w14:paraId="6AA49D53" w14:textId="77777777" w:rsidR="009A234A" w:rsidRDefault="009A234A" w:rsidP="00764DBA">
          <w:pPr>
            <w:spacing w:line="0" w:lineRule="atLeast"/>
            <w:rPr>
              <w:sz w:val="18"/>
            </w:rPr>
          </w:pPr>
        </w:p>
      </w:tc>
      <w:tc>
        <w:tcPr>
          <w:tcW w:w="3671" w:type="pct"/>
        </w:tcPr>
        <w:p w14:paraId="48345EAE" w14:textId="3A556E54" w:rsidR="009A234A" w:rsidRDefault="009A234A" w:rsidP="00764DB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6258E">
            <w:rPr>
              <w:i/>
              <w:sz w:val="18"/>
            </w:rPr>
            <w:t>A New Tax System (GST, Luxury Car Tax and Wine Tax) Directions 2025</w:t>
          </w:r>
          <w:r w:rsidRPr="007A1328">
            <w:rPr>
              <w:i/>
              <w:sz w:val="18"/>
            </w:rPr>
            <w:fldChar w:fldCharType="end"/>
          </w:r>
        </w:p>
      </w:tc>
      <w:tc>
        <w:tcPr>
          <w:tcW w:w="387" w:type="pct"/>
        </w:tcPr>
        <w:p w14:paraId="1C2117C6" w14:textId="77777777" w:rsidR="009A234A" w:rsidRDefault="009A234A" w:rsidP="00764DBA">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w:t>
          </w:r>
          <w:r w:rsidRPr="00ED79B6">
            <w:rPr>
              <w:i/>
              <w:sz w:val="18"/>
            </w:rPr>
            <w:fldChar w:fldCharType="end"/>
          </w:r>
        </w:p>
      </w:tc>
    </w:tr>
  </w:tbl>
  <w:p w14:paraId="27B417A2" w14:textId="3228A2DA" w:rsidR="009A234A" w:rsidRPr="005C7DD1" w:rsidRDefault="005C7DD1" w:rsidP="005C7DD1">
    <w:pPr>
      <w:rPr>
        <w:rFonts w:cs="Times New Roman"/>
        <w:i/>
        <w:sz w:val="18"/>
      </w:rPr>
    </w:pPr>
    <w:r w:rsidRPr="005C7DD1">
      <w:rPr>
        <w:rFonts w:cs="Times New Roman"/>
        <w:i/>
        <w:sz w:val="18"/>
      </w:rPr>
      <w:t>OPC67434 - A</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EED1C3C" w14:textId="77777777" w:rsidR="009A234A" w:rsidRDefault="009A234A">
    <w:pPr>
      <w:pBdr>
        <w:top w:val="single" w:sz="6" w:space="1" w:color="auto"/>
      </w:pBdr>
      <w:rPr>
        <w:sz w:val="18"/>
      </w:rPr>
    </w:pPr>
  </w:p>
  <w:p w14:paraId="2960EEF5" w14:textId="561274E8" w:rsidR="009A234A" w:rsidRDefault="009A234A">
    <w:pPr>
      <w:jc w:val="right"/>
      <w:rPr>
        <w:i/>
        <w:sz w:val="18"/>
      </w:rPr>
    </w:pPr>
    <w:r>
      <w:rPr>
        <w:i/>
        <w:sz w:val="18"/>
      </w:rPr>
      <w:fldChar w:fldCharType="begin"/>
    </w:r>
    <w:r>
      <w:rPr>
        <w:i/>
        <w:sz w:val="18"/>
      </w:rPr>
      <w:instrText xml:space="preserve"> STYLEREF ShortT </w:instrText>
    </w:r>
    <w:r>
      <w:rPr>
        <w:i/>
        <w:sz w:val="18"/>
      </w:rPr>
      <w:fldChar w:fldCharType="separate"/>
    </w:r>
    <w:r w:rsidR="0036258E">
      <w:rPr>
        <w:i/>
        <w:noProof/>
        <w:sz w:val="18"/>
      </w:rPr>
      <w:t>A New Tax System (GST, Luxury Car Tax and Wine Tax) Directions 2025</w:t>
    </w:r>
    <w:r>
      <w:rPr>
        <w:i/>
        <w:sz w:val="18"/>
      </w:rPr>
      <w:fldChar w:fldCharType="end"/>
    </w:r>
    <w:r>
      <w:rPr>
        <w:i/>
        <w:sz w:val="18"/>
      </w:rPr>
      <w:t xml:space="preserve">       </w:t>
    </w:r>
    <w:r>
      <w:rPr>
        <w:i/>
        <w:sz w:val="18"/>
      </w:rPr>
      <w:fldChar w:fldCharType="begin"/>
    </w:r>
    <w:r>
      <w:rPr>
        <w:i/>
        <w:sz w:val="18"/>
      </w:rPr>
      <w:instrText xml:space="preserve"> STYLEREF Actno </w:instrText>
    </w:r>
    <w:r>
      <w:rPr>
        <w:i/>
        <w:sz w:val="18"/>
      </w:rPr>
      <w:fldChar w:fldCharType="separate"/>
    </w:r>
    <w:r w:rsidR="0036258E">
      <w:rPr>
        <w:b/>
        <w:bCs/>
        <w:i/>
        <w:noProof/>
        <w:sz w:val="18"/>
        <w:lang w:val="en-US"/>
      </w:rPr>
      <w:t>Error! No text of specified style in document.</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Pr>
        <w:i/>
        <w:sz w:val="18"/>
      </w:rPr>
      <w:t>1</w:t>
    </w:r>
    <w:r>
      <w:rPr>
        <w:i/>
        <w:sz w:val="18"/>
      </w:rPr>
      <w:fldChar w:fldCharType="end"/>
    </w:r>
  </w:p>
  <w:p w14:paraId="06BBF996" w14:textId="7AF68387" w:rsidR="009A234A" w:rsidRPr="005C7DD1" w:rsidRDefault="005C7DD1" w:rsidP="005C7DD1">
    <w:pPr>
      <w:rPr>
        <w:rFonts w:cs="Times New Roman"/>
        <w:i/>
        <w:sz w:val="18"/>
      </w:rPr>
    </w:pPr>
    <w:r w:rsidRPr="005C7DD1">
      <w:rPr>
        <w:rFonts w:cs="Times New Roman"/>
        <w:i/>
        <w:sz w:val="18"/>
      </w:rPr>
      <w:t>OPC67434 - A</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074FC7D" w14:textId="77777777" w:rsidR="007500C8" w:rsidRPr="00E33C1C" w:rsidRDefault="007500C8" w:rsidP="009A234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7500C8" w14:paraId="5D5159D0" w14:textId="77777777" w:rsidTr="00B7426D">
      <w:tc>
        <w:tcPr>
          <w:tcW w:w="709" w:type="dxa"/>
          <w:tcBorders>
            <w:top w:val="nil"/>
            <w:left w:val="nil"/>
            <w:bottom w:val="nil"/>
            <w:right w:val="nil"/>
          </w:tcBorders>
        </w:tcPr>
        <w:p w14:paraId="330735EE" w14:textId="77777777" w:rsidR="007500C8" w:rsidRDefault="007500C8" w:rsidP="00830B62">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B6AD0">
            <w:rPr>
              <w:i/>
              <w:noProof/>
              <w:sz w:val="18"/>
            </w:rPr>
            <w:t>1</w:t>
          </w:r>
          <w:r w:rsidRPr="00ED79B6">
            <w:rPr>
              <w:i/>
              <w:sz w:val="18"/>
            </w:rPr>
            <w:fldChar w:fldCharType="end"/>
          </w:r>
        </w:p>
      </w:tc>
      <w:tc>
        <w:tcPr>
          <w:tcW w:w="6379" w:type="dxa"/>
          <w:tcBorders>
            <w:top w:val="nil"/>
            <w:left w:val="nil"/>
            <w:bottom w:val="nil"/>
            <w:right w:val="nil"/>
          </w:tcBorders>
        </w:tcPr>
        <w:p w14:paraId="36ACC23B" w14:textId="133347BC" w:rsidR="007500C8" w:rsidRDefault="007500C8" w:rsidP="00830B6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6258E">
            <w:rPr>
              <w:i/>
              <w:sz w:val="18"/>
            </w:rPr>
            <w:t>A New Tax System (GST, Luxury Car Tax and Wine Tax) Directions 2025</w:t>
          </w:r>
          <w:r w:rsidRPr="007A1328">
            <w:rPr>
              <w:i/>
              <w:sz w:val="18"/>
            </w:rPr>
            <w:fldChar w:fldCharType="end"/>
          </w:r>
        </w:p>
      </w:tc>
      <w:tc>
        <w:tcPr>
          <w:tcW w:w="1384" w:type="dxa"/>
          <w:tcBorders>
            <w:top w:val="nil"/>
            <w:left w:val="nil"/>
            <w:bottom w:val="nil"/>
            <w:right w:val="nil"/>
          </w:tcBorders>
        </w:tcPr>
        <w:p w14:paraId="1CA411F3" w14:textId="77777777" w:rsidR="007500C8" w:rsidRDefault="007500C8" w:rsidP="00830B62">
          <w:pPr>
            <w:spacing w:line="0" w:lineRule="atLeast"/>
            <w:jc w:val="right"/>
            <w:rPr>
              <w:sz w:val="18"/>
            </w:rPr>
          </w:pPr>
        </w:p>
      </w:tc>
    </w:tr>
  </w:tbl>
  <w:p w14:paraId="6B287220" w14:textId="4217F875" w:rsidR="007500C8" w:rsidRPr="005C7DD1" w:rsidRDefault="005C7DD1" w:rsidP="005C7DD1">
    <w:pPr>
      <w:rPr>
        <w:rFonts w:cs="Times New Roman"/>
        <w:i/>
        <w:sz w:val="18"/>
      </w:rPr>
    </w:pPr>
    <w:r w:rsidRPr="005C7DD1">
      <w:rPr>
        <w:rFonts w:cs="Times New Roman"/>
        <w:i/>
        <w:sz w:val="18"/>
      </w:rPr>
      <w:t>OPC67434 - A</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FC6DE1" w14:textId="77777777" w:rsidR="00472DBE" w:rsidRPr="00E33C1C" w:rsidRDefault="00472DBE" w:rsidP="009A234A">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56"/>
      <w:gridCol w:w="6258"/>
      <w:gridCol w:w="699"/>
    </w:tblGrid>
    <w:tr w:rsidR="00472DBE" w14:paraId="6AD0F878" w14:textId="77777777" w:rsidTr="008067B4">
      <w:tc>
        <w:tcPr>
          <w:tcW w:w="1384" w:type="dxa"/>
          <w:tcBorders>
            <w:top w:val="nil"/>
            <w:left w:val="nil"/>
            <w:bottom w:val="nil"/>
            <w:right w:val="nil"/>
          </w:tcBorders>
        </w:tcPr>
        <w:p w14:paraId="1B100424" w14:textId="77777777" w:rsidR="00472DBE" w:rsidRDefault="00472DBE" w:rsidP="008067B4">
          <w:pPr>
            <w:spacing w:line="0" w:lineRule="atLeast"/>
            <w:rPr>
              <w:sz w:val="18"/>
            </w:rPr>
          </w:pPr>
        </w:p>
      </w:tc>
      <w:tc>
        <w:tcPr>
          <w:tcW w:w="6379" w:type="dxa"/>
          <w:tcBorders>
            <w:top w:val="nil"/>
            <w:left w:val="nil"/>
            <w:bottom w:val="nil"/>
            <w:right w:val="nil"/>
          </w:tcBorders>
        </w:tcPr>
        <w:p w14:paraId="507BA3C8" w14:textId="71EADE2D" w:rsidR="00472DBE" w:rsidRDefault="00472DBE" w:rsidP="008067B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6258E">
            <w:rPr>
              <w:i/>
              <w:sz w:val="18"/>
            </w:rPr>
            <w:t>A New Tax System (GST, Luxury Car Tax and Wine Tax) Directions 2025</w:t>
          </w:r>
          <w:r w:rsidRPr="007A1328">
            <w:rPr>
              <w:i/>
              <w:sz w:val="18"/>
            </w:rPr>
            <w:fldChar w:fldCharType="end"/>
          </w:r>
        </w:p>
      </w:tc>
      <w:tc>
        <w:tcPr>
          <w:tcW w:w="709" w:type="dxa"/>
          <w:tcBorders>
            <w:top w:val="nil"/>
            <w:left w:val="nil"/>
            <w:bottom w:val="nil"/>
            <w:right w:val="nil"/>
          </w:tcBorders>
        </w:tcPr>
        <w:p w14:paraId="32470D2B" w14:textId="77777777" w:rsidR="00472DBE" w:rsidRDefault="00472DBE" w:rsidP="008067B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142FC6">
            <w:rPr>
              <w:i/>
              <w:noProof/>
              <w:sz w:val="18"/>
            </w:rPr>
            <w:t>1</w:t>
          </w:r>
          <w:r w:rsidRPr="00ED79B6">
            <w:rPr>
              <w:i/>
              <w:sz w:val="18"/>
            </w:rPr>
            <w:fldChar w:fldCharType="end"/>
          </w:r>
        </w:p>
      </w:tc>
    </w:tr>
  </w:tbl>
  <w:p w14:paraId="5D542147" w14:textId="2ABBBD65" w:rsidR="00472DBE" w:rsidRPr="005C7DD1" w:rsidRDefault="005C7DD1" w:rsidP="005C7DD1">
    <w:pPr>
      <w:rPr>
        <w:rFonts w:cs="Times New Roman"/>
        <w:i/>
        <w:sz w:val="18"/>
      </w:rPr>
    </w:pPr>
    <w:r w:rsidRPr="005C7DD1">
      <w:rPr>
        <w:rFonts w:cs="Times New Roman"/>
        <w:i/>
        <w:sz w:val="18"/>
      </w:rPr>
      <w:t>OPC67434 - A</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C1A1E84" w14:textId="77777777" w:rsidR="007500C8" w:rsidRPr="00E33C1C" w:rsidRDefault="007500C8"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56"/>
      <w:gridCol w:w="6258"/>
      <w:gridCol w:w="699"/>
    </w:tblGrid>
    <w:tr w:rsidR="007500C8" w14:paraId="256AA0AB" w14:textId="77777777" w:rsidTr="00B33709">
      <w:tc>
        <w:tcPr>
          <w:tcW w:w="1384" w:type="dxa"/>
          <w:tcBorders>
            <w:top w:val="nil"/>
            <w:left w:val="nil"/>
            <w:bottom w:val="nil"/>
            <w:right w:val="nil"/>
          </w:tcBorders>
        </w:tcPr>
        <w:p w14:paraId="41118FF6" w14:textId="77777777" w:rsidR="007500C8" w:rsidRDefault="007500C8" w:rsidP="00830B62">
          <w:pPr>
            <w:spacing w:line="0" w:lineRule="atLeast"/>
            <w:rPr>
              <w:sz w:val="18"/>
            </w:rPr>
          </w:pPr>
        </w:p>
      </w:tc>
      <w:tc>
        <w:tcPr>
          <w:tcW w:w="6379" w:type="dxa"/>
          <w:tcBorders>
            <w:top w:val="nil"/>
            <w:left w:val="nil"/>
            <w:bottom w:val="nil"/>
            <w:right w:val="nil"/>
          </w:tcBorders>
        </w:tcPr>
        <w:p w14:paraId="59CC9A52" w14:textId="57B3B3B2" w:rsidR="007500C8" w:rsidRDefault="007500C8" w:rsidP="00830B6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6258E">
            <w:rPr>
              <w:i/>
              <w:sz w:val="18"/>
            </w:rPr>
            <w:t>A New Tax System (GST, Luxury Car Tax and Wine Tax) Directions 2025</w:t>
          </w:r>
          <w:r w:rsidRPr="007A1328">
            <w:rPr>
              <w:i/>
              <w:sz w:val="18"/>
            </w:rPr>
            <w:fldChar w:fldCharType="end"/>
          </w:r>
        </w:p>
      </w:tc>
      <w:tc>
        <w:tcPr>
          <w:tcW w:w="709" w:type="dxa"/>
          <w:tcBorders>
            <w:top w:val="nil"/>
            <w:left w:val="nil"/>
            <w:bottom w:val="nil"/>
            <w:right w:val="nil"/>
          </w:tcBorders>
        </w:tcPr>
        <w:p w14:paraId="19492058" w14:textId="77777777" w:rsidR="007500C8" w:rsidRDefault="007500C8" w:rsidP="00830B62">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B6AD0">
            <w:rPr>
              <w:i/>
              <w:noProof/>
              <w:sz w:val="18"/>
            </w:rPr>
            <w:t>1</w:t>
          </w:r>
          <w:r w:rsidRPr="00ED79B6">
            <w:rPr>
              <w:i/>
              <w:sz w:val="18"/>
            </w:rPr>
            <w:fldChar w:fldCharType="end"/>
          </w:r>
        </w:p>
      </w:tc>
    </w:tr>
  </w:tbl>
  <w:p w14:paraId="7D2B0BE7" w14:textId="7F5D872E" w:rsidR="007500C8" w:rsidRPr="005C7DD1" w:rsidRDefault="005C7DD1" w:rsidP="005C7DD1">
    <w:pPr>
      <w:rPr>
        <w:rFonts w:cs="Times New Roman"/>
        <w:i/>
        <w:sz w:val="18"/>
      </w:rPr>
    </w:pPr>
    <w:r w:rsidRPr="005C7DD1">
      <w:rPr>
        <w:rFonts w:cs="Times New Roman"/>
        <w:i/>
        <w:sz w:val="18"/>
      </w:rPr>
      <w:t>OPC67434 - A</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8A25EB" w14:textId="77777777" w:rsidR="004148B4" w:rsidRDefault="004148B4" w:rsidP="009A234A">
    <w:pPr>
      <w:pStyle w:val="Footer"/>
      <w:spacing w:before="120"/>
    </w:pPr>
  </w:p>
  <w:p w14:paraId="5F477D57" w14:textId="794F9BFA" w:rsidR="004148B4" w:rsidRPr="005C7DD1" w:rsidRDefault="005C7DD1" w:rsidP="005C7DD1">
    <w:pPr>
      <w:pStyle w:val="Footer"/>
      <w:rPr>
        <w:i/>
        <w:sz w:val="18"/>
      </w:rPr>
    </w:pPr>
    <w:r w:rsidRPr="005C7DD1">
      <w:rPr>
        <w:i/>
        <w:sz w:val="18"/>
      </w:rPr>
      <w:t>OPC67434 - A</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B99B8DA" w14:textId="0B4FF4D1" w:rsidR="004148B4" w:rsidRPr="005C7DD1" w:rsidRDefault="005C7DD1" w:rsidP="005C7DD1">
    <w:pPr>
      <w:pStyle w:val="Footer"/>
      <w:tabs>
        <w:tab w:val="clear" w:pos="4153"/>
        <w:tab w:val="clear" w:pos="8306"/>
        <w:tab w:val="center" w:pos="4150"/>
        <w:tab w:val="right" w:pos="8307"/>
      </w:tabs>
      <w:spacing w:before="120"/>
      <w:rPr>
        <w:i/>
        <w:sz w:val="18"/>
      </w:rPr>
    </w:pPr>
    <w:r w:rsidRPr="005C7DD1">
      <w:rPr>
        <w:i/>
        <w:sz w:val="18"/>
      </w:rPr>
      <w:t>OPC67434 - A</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C8A8D15" w14:textId="77777777" w:rsidR="004148B4" w:rsidRPr="00E33C1C" w:rsidRDefault="004148B4" w:rsidP="009A234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4148B4" w14:paraId="570391C2" w14:textId="77777777" w:rsidTr="00B7426D">
      <w:tc>
        <w:tcPr>
          <w:tcW w:w="709" w:type="dxa"/>
          <w:tcBorders>
            <w:top w:val="nil"/>
            <w:left w:val="nil"/>
            <w:bottom w:val="nil"/>
            <w:right w:val="nil"/>
          </w:tcBorders>
        </w:tcPr>
        <w:p w14:paraId="0A530D8A" w14:textId="77777777" w:rsidR="004148B4" w:rsidRDefault="004148B4" w:rsidP="00830B62">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c>
        <w:tcPr>
          <w:tcW w:w="6379" w:type="dxa"/>
          <w:tcBorders>
            <w:top w:val="nil"/>
            <w:left w:val="nil"/>
            <w:bottom w:val="nil"/>
            <w:right w:val="nil"/>
          </w:tcBorders>
        </w:tcPr>
        <w:p w14:paraId="2F3B0F5F" w14:textId="08D62D54" w:rsidR="004148B4" w:rsidRDefault="004148B4" w:rsidP="00830B6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6258E">
            <w:rPr>
              <w:i/>
              <w:sz w:val="18"/>
            </w:rPr>
            <w:t>A New Tax System (GST, Luxury Car Tax and Wine Tax) Directions 2025</w:t>
          </w:r>
          <w:r w:rsidRPr="007A1328">
            <w:rPr>
              <w:i/>
              <w:sz w:val="18"/>
            </w:rPr>
            <w:fldChar w:fldCharType="end"/>
          </w:r>
        </w:p>
      </w:tc>
      <w:tc>
        <w:tcPr>
          <w:tcW w:w="1384" w:type="dxa"/>
          <w:tcBorders>
            <w:top w:val="nil"/>
            <w:left w:val="nil"/>
            <w:bottom w:val="nil"/>
            <w:right w:val="nil"/>
          </w:tcBorders>
        </w:tcPr>
        <w:p w14:paraId="07C977BF" w14:textId="77777777" w:rsidR="004148B4" w:rsidRDefault="004148B4" w:rsidP="00830B62">
          <w:pPr>
            <w:spacing w:line="0" w:lineRule="atLeast"/>
            <w:jc w:val="right"/>
            <w:rPr>
              <w:sz w:val="18"/>
            </w:rPr>
          </w:pPr>
        </w:p>
      </w:tc>
    </w:tr>
  </w:tbl>
  <w:p w14:paraId="44BAF376" w14:textId="156FA3EF" w:rsidR="004148B4" w:rsidRPr="005C7DD1" w:rsidRDefault="005C7DD1" w:rsidP="005C7DD1">
    <w:pPr>
      <w:rPr>
        <w:rFonts w:cs="Times New Roman"/>
        <w:i/>
        <w:sz w:val="18"/>
      </w:rPr>
    </w:pPr>
    <w:r w:rsidRPr="005C7DD1">
      <w:rPr>
        <w:rFonts w:cs="Times New Roman"/>
        <w:i/>
        <w:sz w:val="18"/>
      </w:rPr>
      <w:t>OPC67434 - A</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D02DBD" w14:textId="77777777" w:rsidR="004148B4" w:rsidRPr="00E33C1C" w:rsidRDefault="004148B4" w:rsidP="009A234A">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4148B4" w14:paraId="42FA5A4F" w14:textId="77777777" w:rsidTr="00B33709">
      <w:tc>
        <w:tcPr>
          <w:tcW w:w="1383" w:type="dxa"/>
          <w:tcBorders>
            <w:top w:val="nil"/>
            <w:left w:val="nil"/>
            <w:bottom w:val="nil"/>
            <w:right w:val="nil"/>
          </w:tcBorders>
        </w:tcPr>
        <w:p w14:paraId="5E777ADC" w14:textId="77777777" w:rsidR="004148B4" w:rsidRDefault="004148B4" w:rsidP="00830B62">
          <w:pPr>
            <w:spacing w:line="0" w:lineRule="atLeast"/>
            <w:rPr>
              <w:sz w:val="18"/>
            </w:rPr>
          </w:pPr>
        </w:p>
      </w:tc>
      <w:tc>
        <w:tcPr>
          <w:tcW w:w="6380" w:type="dxa"/>
          <w:tcBorders>
            <w:top w:val="nil"/>
            <w:left w:val="nil"/>
            <w:bottom w:val="nil"/>
            <w:right w:val="nil"/>
          </w:tcBorders>
        </w:tcPr>
        <w:p w14:paraId="28B1238A" w14:textId="55D184FF" w:rsidR="004148B4" w:rsidRDefault="004148B4" w:rsidP="00830B6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6258E">
            <w:rPr>
              <w:i/>
              <w:sz w:val="18"/>
            </w:rPr>
            <w:t>A New Tax System (GST, Luxury Car Tax and Wine Tax) Directions 2025</w:t>
          </w:r>
          <w:r w:rsidRPr="007A1328">
            <w:rPr>
              <w:i/>
              <w:sz w:val="18"/>
            </w:rPr>
            <w:fldChar w:fldCharType="end"/>
          </w:r>
        </w:p>
      </w:tc>
      <w:tc>
        <w:tcPr>
          <w:tcW w:w="709" w:type="dxa"/>
          <w:tcBorders>
            <w:top w:val="nil"/>
            <w:left w:val="nil"/>
            <w:bottom w:val="nil"/>
            <w:right w:val="nil"/>
          </w:tcBorders>
        </w:tcPr>
        <w:p w14:paraId="2EAD21E7" w14:textId="77777777" w:rsidR="004148B4" w:rsidRDefault="004148B4" w:rsidP="00830B62">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17F47BD1" w14:textId="7968B04E" w:rsidR="004148B4" w:rsidRPr="005C7DD1" w:rsidRDefault="005C7DD1" w:rsidP="005C7DD1">
    <w:pPr>
      <w:rPr>
        <w:rFonts w:cs="Times New Roman"/>
        <w:i/>
        <w:sz w:val="18"/>
      </w:rPr>
    </w:pPr>
    <w:r w:rsidRPr="005C7DD1">
      <w:rPr>
        <w:rFonts w:cs="Times New Roman"/>
        <w:i/>
        <w:sz w:val="18"/>
      </w:rPr>
      <w:t>OPC67434 - A</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2AE74AB" w14:textId="77777777" w:rsidR="009A234A" w:rsidRPr="00D90ABA" w:rsidRDefault="009A234A" w:rsidP="009A234A">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6132"/>
      <w:gridCol w:w="1574"/>
    </w:tblGrid>
    <w:tr w:rsidR="009A234A" w14:paraId="7D626680" w14:textId="77777777" w:rsidTr="007518BC">
      <w:tc>
        <w:tcPr>
          <w:tcW w:w="365" w:type="pct"/>
        </w:tcPr>
        <w:p w14:paraId="29BEB3D7" w14:textId="77777777" w:rsidR="009A234A" w:rsidRDefault="009A234A" w:rsidP="00764DBA">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3688" w:type="pct"/>
        </w:tcPr>
        <w:p w14:paraId="1406125B" w14:textId="6573D963" w:rsidR="009A234A" w:rsidRDefault="009A234A" w:rsidP="00764DB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6258E">
            <w:rPr>
              <w:i/>
              <w:sz w:val="18"/>
            </w:rPr>
            <w:t>A New Tax System (GST, Luxury Car Tax and Wine Tax) Directions 2025</w:t>
          </w:r>
          <w:r w:rsidRPr="007A1328">
            <w:rPr>
              <w:i/>
              <w:sz w:val="18"/>
            </w:rPr>
            <w:fldChar w:fldCharType="end"/>
          </w:r>
        </w:p>
      </w:tc>
      <w:tc>
        <w:tcPr>
          <w:tcW w:w="947" w:type="pct"/>
        </w:tcPr>
        <w:p w14:paraId="47FAD8F7" w14:textId="77777777" w:rsidR="009A234A" w:rsidRDefault="009A234A" w:rsidP="00764DBA">
          <w:pPr>
            <w:spacing w:line="0" w:lineRule="atLeast"/>
            <w:jc w:val="right"/>
            <w:rPr>
              <w:sz w:val="18"/>
            </w:rPr>
          </w:pPr>
        </w:p>
      </w:tc>
    </w:tr>
  </w:tbl>
  <w:p w14:paraId="64A7C546" w14:textId="00D623D0" w:rsidR="009A234A" w:rsidRPr="005C7DD1" w:rsidRDefault="005C7DD1" w:rsidP="005C7DD1">
    <w:pPr>
      <w:rPr>
        <w:rFonts w:cs="Times New Roman"/>
        <w:i/>
        <w:sz w:val="18"/>
      </w:rPr>
    </w:pPr>
    <w:r w:rsidRPr="005C7DD1">
      <w:rPr>
        <w:rFonts w:cs="Times New Roman"/>
        <w:i/>
        <w:sz w:val="18"/>
      </w:rPr>
      <w:t>OPC67434 - A</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DC535C4" w14:textId="77777777" w:rsidR="009A234A" w:rsidRPr="00D90ABA" w:rsidRDefault="009A234A" w:rsidP="009A234A">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4"/>
      <w:gridCol w:w="6132"/>
      <w:gridCol w:w="607"/>
    </w:tblGrid>
    <w:tr w:rsidR="009A234A" w14:paraId="5F8DD64B" w14:textId="77777777" w:rsidTr="007518BC">
      <w:tc>
        <w:tcPr>
          <w:tcW w:w="947" w:type="pct"/>
        </w:tcPr>
        <w:p w14:paraId="21AC7A32" w14:textId="77777777" w:rsidR="009A234A" w:rsidRDefault="009A234A" w:rsidP="00764DBA">
          <w:pPr>
            <w:spacing w:line="0" w:lineRule="atLeast"/>
            <w:rPr>
              <w:sz w:val="18"/>
            </w:rPr>
          </w:pPr>
        </w:p>
      </w:tc>
      <w:tc>
        <w:tcPr>
          <w:tcW w:w="3688" w:type="pct"/>
        </w:tcPr>
        <w:p w14:paraId="70D88968" w14:textId="2BB12735" w:rsidR="009A234A" w:rsidRDefault="009A234A" w:rsidP="00764DB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6258E">
            <w:rPr>
              <w:i/>
              <w:sz w:val="18"/>
            </w:rPr>
            <w:t>A New Tax System (GST, Luxury Car Tax and Wine Tax) Directions 2025</w:t>
          </w:r>
          <w:r w:rsidRPr="007A1328">
            <w:rPr>
              <w:i/>
              <w:sz w:val="18"/>
            </w:rPr>
            <w:fldChar w:fldCharType="end"/>
          </w:r>
        </w:p>
      </w:tc>
      <w:tc>
        <w:tcPr>
          <w:tcW w:w="365" w:type="pct"/>
        </w:tcPr>
        <w:p w14:paraId="3E1C524B" w14:textId="77777777" w:rsidR="009A234A" w:rsidRDefault="009A234A" w:rsidP="00764DBA">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3E00B3D5" w14:textId="76F0CF87" w:rsidR="009A234A" w:rsidRPr="005C7DD1" w:rsidRDefault="005C7DD1" w:rsidP="005C7DD1">
    <w:pPr>
      <w:rPr>
        <w:rFonts w:cs="Times New Roman"/>
        <w:i/>
        <w:sz w:val="18"/>
      </w:rPr>
    </w:pPr>
    <w:r w:rsidRPr="005C7DD1">
      <w:rPr>
        <w:rFonts w:cs="Times New Roman"/>
        <w:i/>
        <w:sz w:val="18"/>
      </w:rPr>
      <w:t>OPC67434 - A</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CC0B332" w14:textId="77777777" w:rsidR="009A234A" w:rsidRPr="00E33C1C" w:rsidRDefault="009A234A" w:rsidP="009A234A">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56"/>
      <w:gridCol w:w="6258"/>
      <w:gridCol w:w="699"/>
    </w:tblGrid>
    <w:tr w:rsidR="009A234A" w14:paraId="030B98E9" w14:textId="77777777" w:rsidTr="00B35FB3">
      <w:tc>
        <w:tcPr>
          <w:tcW w:w="1384" w:type="dxa"/>
          <w:tcBorders>
            <w:top w:val="nil"/>
            <w:left w:val="nil"/>
            <w:bottom w:val="nil"/>
            <w:right w:val="nil"/>
          </w:tcBorders>
        </w:tcPr>
        <w:p w14:paraId="17A75112" w14:textId="77777777" w:rsidR="009A234A" w:rsidRDefault="009A234A" w:rsidP="009A234A">
          <w:pPr>
            <w:spacing w:line="0" w:lineRule="atLeast"/>
            <w:rPr>
              <w:sz w:val="18"/>
            </w:rPr>
          </w:pPr>
        </w:p>
      </w:tc>
      <w:tc>
        <w:tcPr>
          <w:tcW w:w="6379" w:type="dxa"/>
          <w:tcBorders>
            <w:top w:val="nil"/>
            <w:left w:val="nil"/>
            <w:bottom w:val="nil"/>
            <w:right w:val="nil"/>
          </w:tcBorders>
        </w:tcPr>
        <w:p w14:paraId="08DDD318" w14:textId="390A43BC" w:rsidR="009A234A" w:rsidRDefault="009A234A" w:rsidP="009A234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6258E">
            <w:rPr>
              <w:i/>
              <w:sz w:val="18"/>
            </w:rPr>
            <w:t>A New Tax System (GST, Luxury Car Tax and Wine Tax) Directions 2025</w:t>
          </w:r>
          <w:r w:rsidRPr="007A1328">
            <w:rPr>
              <w:i/>
              <w:sz w:val="18"/>
            </w:rPr>
            <w:fldChar w:fldCharType="end"/>
          </w:r>
        </w:p>
      </w:tc>
      <w:tc>
        <w:tcPr>
          <w:tcW w:w="709" w:type="dxa"/>
          <w:tcBorders>
            <w:top w:val="nil"/>
            <w:left w:val="nil"/>
            <w:bottom w:val="nil"/>
            <w:right w:val="nil"/>
          </w:tcBorders>
        </w:tcPr>
        <w:p w14:paraId="40F7F1FF" w14:textId="77777777" w:rsidR="009A234A" w:rsidRDefault="009A234A" w:rsidP="009A234A">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32CD99B1" w14:textId="77777777" w:rsidR="009A234A" w:rsidRPr="00ED79B6" w:rsidRDefault="009A234A" w:rsidP="009A234A">
    <w:pPr>
      <w:rPr>
        <w:i/>
        <w:sz w:val="18"/>
      </w:rPr>
    </w:pPr>
  </w:p>
  <w:p w14:paraId="2506384C" w14:textId="0F5667BB" w:rsidR="009A234A" w:rsidRPr="005C7DD1" w:rsidRDefault="005C7DD1" w:rsidP="005C7DD1">
    <w:pPr>
      <w:pStyle w:val="Footer"/>
      <w:rPr>
        <w:i/>
        <w:sz w:val="18"/>
      </w:rPr>
    </w:pPr>
    <w:r w:rsidRPr="005C7DD1">
      <w:rPr>
        <w:i/>
        <w:sz w:val="18"/>
      </w:rPr>
      <w:t>OPC67434 - A</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88CC05" w14:textId="77777777" w:rsidR="009A234A" w:rsidRPr="00D90ABA" w:rsidRDefault="009A234A" w:rsidP="009A234A">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6132"/>
      <w:gridCol w:w="1574"/>
    </w:tblGrid>
    <w:tr w:rsidR="009A234A" w14:paraId="3C72E458" w14:textId="77777777" w:rsidTr="007518BC">
      <w:tc>
        <w:tcPr>
          <w:tcW w:w="365" w:type="pct"/>
        </w:tcPr>
        <w:p w14:paraId="6507C025" w14:textId="77777777" w:rsidR="009A234A" w:rsidRDefault="009A234A" w:rsidP="00764DBA">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3688" w:type="pct"/>
        </w:tcPr>
        <w:p w14:paraId="75632D98" w14:textId="5ECFB8EC" w:rsidR="009A234A" w:rsidRDefault="009A234A" w:rsidP="00764DB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6258E">
            <w:rPr>
              <w:i/>
              <w:sz w:val="18"/>
            </w:rPr>
            <w:t>A New Tax System (GST, Luxury Car Tax and Wine Tax) Directions 2025</w:t>
          </w:r>
          <w:r w:rsidRPr="007A1328">
            <w:rPr>
              <w:i/>
              <w:sz w:val="18"/>
            </w:rPr>
            <w:fldChar w:fldCharType="end"/>
          </w:r>
        </w:p>
      </w:tc>
      <w:tc>
        <w:tcPr>
          <w:tcW w:w="947" w:type="pct"/>
        </w:tcPr>
        <w:p w14:paraId="78D91E78" w14:textId="77777777" w:rsidR="009A234A" w:rsidRDefault="009A234A" w:rsidP="00764DBA">
          <w:pPr>
            <w:spacing w:line="0" w:lineRule="atLeast"/>
            <w:jc w:val="right"/>
            <w:rPr>
              <w:sz w:val="18"/>
            </w:rPr>
          </w:pPr>
        </w:p>
      </w:tc>
    </w:tr>
  </w:tbl>
  <w:p w14:paraId="4E60155E" w14:textId="5E20C894" w:rsidR="009A234A" w:rsidRPr="005C7DD1" w:rsidRDefault="005C7DD1" w:rsidP="005C7DD1">
    <w:pPr>
      <w:rPr>
        <w:rFonts w:cs="Times New Roman"/>
        <w:i/>
        <w:sz w:val="18"/>
      </w:rPr>
    </w:pPr>
    <w:r w:rsidRPr="005C7DD1">
      <w:rPr>
        <w:rFonts w:cs="Times New Roman"/>
        <w:i/>
        <w:sz w:val="18"/>
      </w:rPr>
      <w:t>OPC67434 - 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24E263E" w14:textId="77777777" w:rsidR="00BD3208" w:rsidRDefault="00BD3208" w:rsidP="00715914">
      <w:pPr>
        <w:spacing w:line="240" w:lineRule="auto"/>
      </w:pPr>
      <w:r>
        <w:separator/>
      </w:r>
    </w:p>
  </w:footnote>
  <w:footnote w:type="continuationSeparator" w:id="0">
    <w:p w14:paraId="32CE7AA9" w14:textId="77777777" w:rsidR="00BD3208" w:rsidRDefault="00BD3208"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E38DC4" w14:textId="4EF4FFD5" w:rsidR="004148B4" w:rsidRPr="005F1388" w:rsidRDefault="004148B4" w:rsidP="00715914">
    <w:pPr>
      <w:pStyle w:val="Header"/>
      <w:tabs>
        <w:tab w:val="clear" w:pos="4150"/>
        <w:tab w:val="clear" w:pos="8307"/>
      </w:tabs>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4D0813" w14:textId="287F841B" w:rsidR="009A234A" w:rsidRDefault="009A234A">
    <w:pPr>
      <w:jc w:val="right"/>
      <w:rPr>
        <w:sz w:val="20"/>
      </w:rPr>
    </w:pPr>
    <w:r>
      <w:rPr>
        <w:sz w:val="20"/>
      </w:rPr>
      <w:fldChar w:fldCharType="begin"/>
    </w:r>
    <w:r>
      <w:rPr>
        <w:sz w:val="20"/>
      </w:rPr>
      <w:instrText xml:space="preserve"> STYLEREF CharAmSchText </w:instrText>
    </w:r>
    <w:r>
      <w:rPr>
        <w:sz w:val="20"/>
      </w:rPr>
      <w:fldChar w:fldCharType="separate"/>
    </w:r>
    <w:r w:rsidR="0036258E">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36258E">
      <w:rPr>
        <w:b/>
        <w:noProof/>
        <w:sz w:val="20"/>
      </w:rPr>
      <w:t>Schedule 1</w:t>
    </w:r>
    <w:r>
      <w:rPr>
        <w:b/>
        <w:sz w:val="20"/>
      </w:rPr>
      <w:fldChar w:fldCharType="end"/>
    </w:r>
  </w:p>
  <w:p w14:paraId="2A3B92E0" w14:textId="4642A07D" w:rsidR="009A234A" w:rsidRDefault="009A234A">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14:paraId="4A7E6A46" w14:textId="77777777" w:rsidR="009A234A" w:rsidRDefault="009A234A" w:rsidP="009A234A">
    <w:pPr>
      <w:pBdr>
        <w:bottom w:val="single" w:sz="6" w:space="1" w:color="auto"/>
      </w:pBdr>
      <w:spacing w:after="120"/>
      <w:jc w:val="right"/>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4AB2823" w14:textId="77777777" w:rsidR="009A234A" w:rsidRDefault="009A234A"/>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D64B78" w14:textId="1DEBAEDA" w:rsidR="00715914" w:rsidRDefault="00F83989" w:rsidP="00715914">
    <w:pPr>
      <w:rPr>
        <w:sz w:val="20"/>
      </w:rPr>
    </w:pPr>
    <w:r w:rsidRPr="007A1328">
      <w:rPr>
        <w:b/>
        <w:sz w:val="20"/>
      </w:rPr>
      <w:fldChar w:fldCharType="begin"/>
    </w:r>
    <w:r w:rsidR="00715914" w:rsidRPr="007A1328">
      <w:rPr>
        <w:b/>
        <w:sz w:val="20"/>
      </w:rPr>
      <w:instrText xml:space="preserve"> STYLEREF CharChapNo </w:instrText>
    </w:r>
    <w:r w:rsidRPr="007A1328">
      <w:rPr>
        <w:b/>
        <w:sz w:val="20"/>
      </w:rPr>
      <w:fldChar w:fldCharType="end"/>
    </w:r>
    <w:r w:rsidR="00715914" w:rsidRPr="007A1328">
      <w:rPr>
        <w:b/>
        <w:sz w:val="20"/>
      </w:rPr>
      <w:t xml:space="preserve"> </w:t>
    </w:r>
    <w:r w:rsidR="00715914">
      <w:rPr>
        <w:sz w:val="20"/>
      </w:rPr>
      <w:t xml:space="preserve"> </w:t>
    </w:r>
    <w:r>
      <w:rPr>
        <w:sz w:val="20"/>
      </w:rPr>
      <w:fldChar w:fldCharType="begin"/>
    </w:r>
    <w:r w:rsidR="00715914">
      <w:rPr>
        <w:sz w:val="20"/>
      </w:rPr>
      <w:instrText xml:space="preserve"> STYLEREF CharChapText </w:instrText>
    </w:r>
    <w:r>
      <w:rPr>
        <w:sz w:val="20"/>
      </w:rPr>
      <w:fldChar w:fldCharType="end"/>
    </w:r>
  </w:p>
  <w:p w14:paraId="1419EEAC" w14:textId="0CC6BBC6" w:rsidR="00715914" w:rsidRDefault="00F83989" w:rsidP="00715914">
    <w:pPr>
      <w:rPr>
        <w:sz w:val="20"/>
      </w:rPr>
    </w:pPr>
    <w:r w:rsidRPr="007A1328">
      <w:rPr>
        <w:b/>
        <w:sz w:val="20"/>
      </w:rPr>
      <w:fldChar w:fldCharType="begin"/>
    </w:r>
    <w:r w:rsidR="00715914" w:rsidRPr="007A1328">
      <w:rPr>
        <w:b/>
        <w:sz w:val="20"/>
      </w:rPr>
      <w:instrText xml:space="preserve"> STYLEREF CharPartNo </w:instrText>
    </w:r>
    <w:r w:rsidRPr="007A1328">
      <w:rPr>
        <w:b/>
        <w:sz w:val="20"/>
      </w:rPr>
      <w:fldChar w:fldCharType="separate"/>
    </w:r>
    <w:r w:rsidR="0036258E">
      <w:rPr>
        <w:b/>
        <w:noProof/>
        <w:sz w:val="20"/>
      </w:rPr>
      <w:t>Part 3</w:t>
    </w:r>
    <w:r w:rsidRPr="007A1328">
      <w:rPr>
        <w:b/>
        <w:sz w:val="20"/>
      </w:rPr>
      <w:fldChar w:fldCharType="end"/>
    </w:r>
    <w:r w:rsidR="00715914" w:rsidRPr="007A1328">
      <w:rPr>
        <w:b/>
        <w:sz w:val="20"/>
      </w:rPr>
      <w:t xml:space="preserve"> </w:t>
    </w:r>
    <w:r w:rsidR="00715914" w:rsidRPr="007A1328">
      <w:rPr>
        <w:sz w:val="20"/>
      </w:rPr>
      <w:t xml:space="preserve"> </w:t>
    </w:r>
    <w:r>
      <w:rPr>
        <w:sz w:val="20"/>
      </w:rPr>
      <w:fldChar w:fldCharType="begin"/>
    </w:r>
    <w:r w:rsidR="00715914">
      <w:rPr>
        <w:sz w:val="20"/>
      </w:rPr>
      <w:instrText xml:space="preserve"> STYLEREF CharPartText </w:instrText>
    </w:r>
    <w:r>
      <w:rPr>
        <w:sz w:val="20"/>
      </w:rPr>
      <w:fldChar w:fldCharType="separate"/>
    </w:r>
    <w:r w:rsidR="0036258E">
      <w:rPr>
        <w:noProof/>
        <w:sz w:val="20"/>
      </w:rPr>
      <w:t>Application provisions</w:t>
    </w:r>
    <w:r>
      <w:rPr>
        <w:sz w:val="20"/>
      </w:rPr>
      <w:fldChar w:fldCharType="end"/>
    </w:r>
  </w:p>
  <w:p w14:paraId="41E5F92D" w14:textId="1452F03E" w:rsidR="00715914" w:rsidRPr="007A1328" w:rsidRDefault="00F83989" w:rsidP="00715914">
    <w:pPr>
      <w:rPr>
        <w:sz w:val="20"/>
      </w:rPr>
    </w:pPr>
    <w:r>
      <w:rPr>
        <w:b/>
        <w:sz w:val="20"/>
      </w:rPr>
      <w:fldChar w:fldCharType="begin"/>
    </w:r>
    <w:r w:rsidR="00715914">
      <w:rPr>
        <w:b/>
        <w:sz w:val="20"/>
      </w:rPr>
      <w:instrText xml:space="preserve"> STYLEREF CharDivNo </w:instrText>
    </w:r>
    <w:r>
      <w:rPr>
        <w:b/>
        <w:sz w:val="20"/>
      </w:rPr>
      <w:fldChar w:fldCharType="end"/>
    </w:r>
    <w:r w:rsidR="00715914">
      <w:rPr>
        <w:b/>
        <w:sz w:val="20"/>
      </w:rPr>
      <w:t xml:space="preserve"> </w:t>
    </w:r>
    <w:r w:rsidR="00715914">
      <w:rPr>
        <w:sz w:val="20"/>
      </w:rPr>
      <w:t xml:space="preserve"> </w:t>
    </w:r>
    <w:r>
      <w:rPr>
        <w:sz w:val="20"/>
      </w:rPr>
      <w:fldChar w:fldCharType="begin"/>
    </w:r>
    <w:r w:rsidR="00715914">
      <w:rPr>
        <w:sz w:val="20"/>
      </w:rPr>
      <w:instrText xml:space="preserve"> STYLEREF CharDivText </w:instrText>
    </w:r>
    <w:r>
      <w:rPr>
        <w:sz w:val="20"/>
      </w:rPr>
      <w:fldChar w:fldCharType="end"/>
    </w:r>
  </w:p>
  <w:p w14:paraId="2E951222" w14:textId="77777777" w:rsidR="00715914" w:rsidRPr="007A1328" w:rsidRDefault="00715914" w:rsidP="00715914">
    <w:pPr>
      <w:rPr>
        <w:b/>
        <w:sz w:val="24"/>
      </w:rPr>
    </w:pPr>
  </w:p>
  <w:p w14:paraId="27E57393" w14:textId="3F174F18" w:rsidR="00715914" w:rsidRPr="007A1328" w:rsidRDefault="007E163D" w:rsidP="009A234A">
    <w:pPr>
      <w:pBdr>
        <w:bottom w:val="single" w:sz="6" w:space="1" w:color="auto"/>
      </w:pBdr>
      <w:spacing w:after="120"/>
      <w:rPr>
        <w:sz w:val="24"/>
      </w:rPr>
    </w:pPr>
    <w:r>
      <w:rPr>
        <w:sz w:val="24"/>
      </w:rPr>
      <w:fldChar w:fldCharType="begin"/>
    </w:r>
    <w:r>
      <w:rPr>
        <w:sz w:val="24"/>
      </w:rPr>
      <w:instrText xml:space="preserve"> DOCPROPERTY  </w:instrText>
    </w:r>
    <w:r w:rsidR="00F85099">
      <w:rPr>
        <w:sz w:val="24"/>
      </w:rPr>
      <w:instrText>Header</w:instrText>
    </w:r>
    <w:r>
      <w:rPr>
        <w:sz w:val="24"/>
      </w:rPr>
      <w:instrText xml:space="preserve"> </w:instrText>
    </w:r>
    <w:r>
      <w:rPr>
        <w:sz w:val="24"/>
      </w:rPr>
      <w:fldChar w:fldCharType="separate"/>
    </w:r>
    <w:r w:rsidR="0036258E">
      <w:rPr>
        <w:sz w:val="24"/>
      </w:rPr>
      <w:t>Section</w:t>
    </w:r>
    <w:r>
      <w:rPr>
        <w:sz w:val="24"/>
      </w:rPr>
      <w:fldChar w:fldCharType="end"/>
    </w:r>
    <w:r>
      <w:rPr>
        <w:sz w:val="24"/>
      </w:rPr>
      <w:t xml:space="preserve"> </w:t>
    </w:r>
    <w:r w:rsidR="00F83989" w:rsidRPr="007A1328">
      <w:rPr>
        <w:sz w:val="24"/>
      </w:rPr>
      <w:fldChar w:fldCharType="begin"/>
    </w:r>
    <w:r w:rsidR="00715914" w:rsidRPr="007A1328">
      <w:rPr>
        <w:sz w:val="24"/>
      </w:rPr>
      <w:instrText xml:space="preserve"> STYLEREF CharSectno </w:instrText>
    </w:r>
    <w:r w:rsidR="00F83989" w:rsidRPr="007A1328">
      <w:rPr>
        <w:sz w:val="24"/>
      </w:rPr>
      <w:fldChar w:fldCharType="separate"/>
    </w:r>
    <w:r w:rsidR="0036258E">
      <w:rPr>
        <w:noProof/>
        <w:sz w:val="24"/>
      </w:rPr>
      <w:t>32</w:t>
    </w:r>
    <w:r w:rsidR="00F83989" w:rsidRPr="007A1328">
      <w:rPr>
        <w:sz w:val="24"/>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9A0AAEC" w14:textId="4323F96C" w:rsidR="00715914" w:rsidRPr="007A1328" w:rsidRDefault="00F83989" w:rsidP="00715914">
    <w:pPr>
      <w:jc w:val="right"/>
      <w:rPr>
        <w:sz w:val="20"/>
      </w:rPr>
    </w:pPr>
    <w:r w:rsidRPr="007A1328">
      <w:rPr>
        <w:sz w:val="20"/>
      </w:rPr>
      <w:fldChar w:fldCharType="begin"/>
    </w:r>
    <w:r w:rsidR="00715914" w:rsidRPr="007A1328">
      <w:rPr>
        <w:sz w:val="20"/>
      </w:rPr>
      <w:instrText xml:space="preserve"> STYLEREF CharChapText </w:instrText>
    </w:r>
    <w:r w:rsidRPr="007A1328">
      <w:rPr>
        <w:sz w:val="20"/>
      </w:rPr>
      <w:fldChar w:fldCharType="end"/>
    </w:r>
    <w:r w:rsidR="00715914" w:rsidRPr="007A1328">
      <w:rPr>
        <w:sz w:val="20"/>
      </w:rPr>
      <w:t xml:space="preserve"> </w:t>
    </w:r>
    <w:r w:rsidR="00715914" w:rsidRPr="007A1328">
      <w:rPr>
        <w:b/>
        <w:sz w:val="20"/>
      </w:rPr>
      <w:t xml:space="preserve"> </w:t>
    </w:r>
    <w:r>
      <w:rPr>
        <w:b/>
        <w:sz w:val="20"/>
      </w:rPr>
      <w:fldChar w:fldCharType="begin"/>
    </w:r>
    <w:r w:rsidR="00715914">
      <w:rPr>
        <w:b/>
        <w:sz w:val="20"/>
      </w:rPr>
      <w:instrText xml:space="preserve"> STYLEREF CharChapNo </w:instrText>
    </w:r>
    <w:r>
      <w:rPr>
        <w:b/>
        <w:sz w:val="20"/>
      </w:rPr>
      <w:fldChar w:fldCharType="end"/>
    </w:r>
  </w:p>
  <w:p w14:paraId="13C9E93E" w14:textId="3EC0C920" w:rsidR="00715914" w:rsidRPr="007A1328" w:rsidRDefault="00F83989" w:rsidP="00715914">
    <w:pPr>
      <w:jc w:val="right"/>
      <w:rPr>
        <w:sz w:val="20"/>
      </w:rPr>
    </w:pPr>
    <w:r w:rsidRPr="007A1328">
      <w:rPr>
        <w:sz w:val="20"/>
      </w:rPr>
      <w:fldChar w:fldCharType="begin"/>
    </w:r>
    <w:r w:rsidR="00715914" w:rsidRPr="007A1328">
      <w:rPr>
        <w:sz w:val="20"/>
      </w:rPr>
      <w:instrText xml:space="preserve"> STYLEREF CharPartText </w:instrText>
    </w:r>
    <w:r w:rsidRPr="007A1328">
      <w:rPr>
        <w:sz w:val="20"/>
      </w:rPr>
      <w:fldChar w:fldCharType="separate"/>
    </w:r>
    <w:r w:rsidR="0036258E">
      <w:rPr>
        <w:noProof/>
        <w:sz w:val="20"/>
      </w:rPr>
      <w:t>Application provisions</w:t>
    </w:r>
    <w:r w:rsidRPr="007A1328">
      <w:rPr>
        <w:sz w:val="20"/>
      </w:rPr>
      <w:fldChar w:fldCharType="end"/>
    </w:r>
    <w:r w:rsidR="00715914" w:rsidRPr="007A1328">
      <w:rPr>
        <w:sz w:val="20"/>
      </w:rPr>
      <w:t xml:space="preserve"> </w:t>
    </w:r>
    <w:r w:rsidR="00715914">
      <w:rPr>
        <w:sz w:val="20"/>
      </w:rPr>
      <w:t xml:space="preserve"> </w:t>
    </w:r>
    <w:r>
      <w:rPr>
        <w:b/>
        <w:sz w:val="20"/>
      </w:rPr>
      <w:fldChar w:fldCharType="begin"/>
    </w:r>
    <w:r w:rsidR="00715914">
      <w:rPr>
        <w:b/>
        <w:sz w:val="20"/>
      </w:rPr>
      <w:instrText xml:space="preserve"> STYLEREF CharPartNo </w:instrText>
    </w:r>
    <w:r>
      <w:rPr>
        <w:b/>
        <w:sz w:val="20"/>
      </w:rPr>
      <w:fldChar w:fldCharType="separate"/>
    </w:r>
    <w:r w:rsidR="0036258E">
      <w:rPr>
        <w:b/>
        <w:noProof/>
        <w:sz w:val="20"/>
      </w:rPr>
      <w:t>Part 3</w:t>
    </w:r>
    <w:r>
      <w:rPr>
        <w:b/>
        <w:sz w:val="20"/>
      </w:rPr>
      <w:fldChar w:fldCharType="end"/>
    </w:r>
  </w:p>
  <w:p w14:paraId="4405AA44" w14:textId="426AF46C" w:rsidR="00715914" w:rsidRPr="007A1328" w:rsidRDefault="00F83989" w:rsidP="00715914">
    <w:pPr>
      <w:jc w:val="right"/>
      <w:rPr>
        <w:sz w:val="20"/>
      </w:rPr>
    </w:pPr>
    <w:r w:rsidRPr="007A1328">
      <w:rPr>
        <w:sz w:val="20"/>
      </w:rPr>
      <w:fldChar w:fldCharType="begin"/>
    </w:r>
    <w:r w:rsidR="00715914" w:rsidRPr="007A1328">
      <w:rPr>
        <w:sz w:val="20"/>
      </w:rPr>
      <w:instrText xml:space="preserve"> STYLEREF CharDivText </w:instrText>
    </w:r>
    <w:r w:rsidRPr="007A1328">
      <w:rPr>
        <w:sz w:val="20"/>
      </w:rPr>
      <w:fldChar w:fldCharType="end"/>
    </w:r>
    <w:r w:rsidR="00715914" w:rsidRPr="007A1328">
      <w:rPr>
        <w:sz w:val="20"/>
      </w:rPr>
      <w:t xml:space="preserve"> </w:t>
    </w:r>
    <w:r w:rsidR="00715914">
      <w:rPr>
        <w:b/>
        <w:sz w:val="20"/>
      </w:rPr>
      <w:t xml:space="preserve"> </w:t>
    </w:r>
    <w:r>
      <w:rPr>
        <w:b/>
        <w:sz w:val="20"/>
      </w:rPr>
      <w:fldChar w:fldCharType="begin"/>
    </w:r>
    <w:r w:rsidR="00715914">
      <w:rPr>
        <w:b/>
        <w:sz w:val="20"/>
      </w:rPr>
      <w:instrText xml:space="preserve"> STYLEREF CharDivNo </w:instrText>
    </w:r>
    <w:r>
      <w:rPr>
        <w:b/>
        <w:sz w:val="20"/>
      </w:rPr>
      <w:fldChar w:fldCharType="end"/>
    </w:r>
  </w:p>
  <w:p w14:paraId="2861DC21" w14:textId="77777777" w:rsidR="00715914" w:rsidRPr="007A1328" w:rsidRDefault="00715914" w:rsidP="00715914">
    <w:pPr>
      <w:jc w:val="right"/>
      <w:rPr>
        <w:b/>
        <w:sz w:val="24"/>
      </w:rPr>
    </w:pPr>
  </w:p>
  <w:p w14:paraId="4D46A745" w14:textId="5DD3F02E" w:rsidR="00715914" w:rsidRPr="007A1328" w:rsidRDefault="007E163D" w:rsidP="009A234A">
    <w:pPr>
      <w:pBdr>
        <w:bottom w:val="single" w:sz="6" w:space="1" w:color="auto"/>
      </w:pBdr>
      <w:spacing w:after="120"/>
      <w:jc w:val="right"/>
      <w:rPr>
        <w:sz w:val="24"/>
      </w:rPr>
    </w:pPr>
    <w:r>
      <w:rPr>
        <w:sz w:val="24"/>
      </w:rPr>
      <w:fldChar w:fldCharType="begin"/>
    </w:r>
    <w:r>
      <w:rPr>
        <w:sz w:val="24"/>
      </w:rPr>
      <w:instrText xml:space="preserve"> DOCPROPERTY  </w:instrText>
    </w:r>
    <w:r w:rsidR="00F85099">
      <w:rPr>
        <w:sz w:val="24"/>
      </w:rPr>
      <w:instrText>Header</w:instrText>
    </w:r>
    <w:r>
      <w:rPr>
        <w:sz w:val="24"/>
      </w:rPr>
      <w:instrText xml:space="preserve"> </w:instrText>
    </w:r>
    <w:r>
      <w:rPr>
        <w:sz w:val="24"/>
      </w:rPr>
      <w:fldChar w:fldCharType="separate"/>
    </w:r>
    <w:r w:rsidR="0036258E">
      <w:rPr>
        <w:sz w:val="24"/>
      </w:rPr>
      <w:t>Section</w:t>
    </w:r>
    <w:r>
      <w:rPr>
        <w:sz w:val="24"/>
      </w:rPr>
      <w:fldChar w:fldCharType="end"/>
    </w:r>
    <w:r w:rsidR="00715914" w:rsidRPr="007A1328">
      <w:rPr>
        <w:sz w:val="24"/>
      </w:rPr>
      <w:t xml:space="preserve"> </w:t>
    </w:r>
    <w:r w:rsidR="00F83989" w:rsidRPr="007A1328">
      <w:rPr>
        <w:sz w:val="24"/>
      </w:rPr>
      <w:fldChar w:fldCharType="begin"/>
    </w:r>
    <w:r w:rsidR="00715914" w:rsidRPr="007A1328">
      <w:rPr>
        <w:sz w:val="24"/>
      </w:rPr>
      <w:instrText xml:space="preserve"> STYLEREF CharSectno </w:instrText>
    </w:r>
    <w:r w:rsidR="00F83989" w:rsidRPr="007A1328">
      <w:rPr>
        <w:sz w:val="24"/>
      </w:rPr>
      <w:fldChar w:fldCharType="separate"/>
    </w:r>
    <w:r w:rsidR="0036258E">
      <w:rPr>
        <w:noProof/>
        <w:sz w:val="24"/>
      </w:rPr>
      <w:t>32</w:t>
    </w:r>
    <w:r w:rsidR="00F83989" w:rsidRPr="007A1328">
      <w:rPr>
        <w:sz w:val="24"/>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4CF782" w14:textId="77777777" w:rsidR="00715914" w:rsidRPr="007A1328" w:rsidRDefault="00715914" w:rsidP="0071591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C676E1" w14:textId="59820B55" w:rsidR="004148B4" w:rsidRPr="005F1388" w:rsidRDefault="004148B4" w:rsidP="00715914">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6594F4D" w14:textId="77777777" w:rsidR="004148B4" w:rsidRPr="005F1388" w:rsidRDefault="004148B4" w:rsidP="00715914">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806F3B" w14:textId="307AABDC" w:rsidR="004148B4" w:rsidRPr="00ED79B6" w:rsidRDefault="004148B4" w:rsidP="00F67BCA">
    <w:pPr>
      <w:pBdr>
        <w:bottom w:val="single" w:sz="6" w:space="1" w:color="auto"/>
      </w:pBdr>
      <w:spacing w:before="100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A0BF9FF" w14:textId="011CF9B9" w:rsidR="004148B4" w:rsidRPr="00ED79B6" w:rsidRDefault="004148B4" w:rsidP="00F67BCA">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5D242A3" w14:textId="77777777" w:rsidR="004148B4" w:rsidRPr="00ED79B6" w:rsidRDefault="004148B4" w:rsidP="00715914">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85C4D2" w14:textId="16639023" w:rsidR="009A234A" w:rsidRDefault="009A234A">
    <w:pPr>
      <w:rPr>
        <w:sz w:val="20"/>
      </w:rPr>
    </w:pPr>
    <w:r>
      <w:rPr>
        <w:b/>
        <w:sz w:val="20"/>
      </w:rPr>
      <w:fldChar w:fldCharType="begin"/>
    </w:r>
    <w:r>
      <w:rPr>
        <w:b/>
        <w:sz w:val="20"/>
      </w:rPr>
      <w:instrText xml:space="preserve"> STYLEREF CharChapNo </w:instrText>
    </w:r>
    <w:r>
      <w:rPr>
        <w:b/>
        <w:sz w:val="20"/>
      </w:rPr>
      <w:fldChar w:fldCharType="end"/>
    </w:r>
    <w:r>
      <w:rPr>
        <w:b/>
        <w:sz w:val="20"/>
      </w:rPr>
      <w:t xml:space="preserve">  </w:t>
    </w:r>
    <w:r>
      <w:rPr>
        <w:sz w:val="20"/>
      </w:rPr>
      <w:fldChar w:fldCharType="begin"/>
    </w:r>
    <w:r>
      <w:rPr>
        <w:sz w:val="20"/>
      </w:rPr>
      <w:instrText xml:space="preserve"> STYLEREF CharChapText </w:instrText>
    </w:r>
    <w:r>
      <w:rPr>
        <w:sz w:val="20"/>
      </w:rPr>
      <w:fldChar w:fldCharType="end"/>
    </w:r>
  </w:p>
  <w:p w14:paraId="00DC71AD" w14:textId="4ED9191A" w:rsidR="009A234A" w:rsidRDefault="009A234A">
    <w:pPr>
      <w:rPr>
        <w:b/>
        <w:sz w:val="20"/>
      </w:rPr>
    </w:pPr>
    <w:r>
      <w:rPr>
        <w:b/>
        <w:sz w:val="20"/>
      </w:rPr>
      <w:fldChar w:fldCharType="begin"/>
    </w:r>
    <w:r>
      <w:rPr>
        <w:b/>
        <w:sz w:val="20"/>
      </w:rPr>
      <w:instrText xml:space="preserve"> STYLEREF CharPartNo </w:instrText>
    </w:r>
    <w:r>
      <w:rPr>
        <w:b/>
        <w:sz w:val="20"/>
      </w:rPr>
      <w:fldChar w:fldCharType="separate"/>
    </w:r>
    <w:r w:rsidR="00B45F2D">
      <w:rPr>
        <w:b/>
        <w:noProof/>
        <w:sz w:val="20"/>
      </w:rPr>
      <w:t>Part 2</w:t>
    </w:r>
    <w:r>
      <w:rPr>
        <w:b/>
        <w:sz w:val="20"/>
      </w:rPr>
      <w:fldChar w:fldCharType="end"/>
    </w:r>
    <w:r>
      <w:rPr>
        <w:b/>
        <w:sz w:val="20"/>
      </w:rPr>
      <w:t xml:space="preserve">  </w:t>
    </w:r>
    <w:r>
      <w:rPr>
        <w:sz w:val="20"/>
      </w:rPr>
      <w:fldChar w:fldCharType="begin"/>
    </w:r>
    <w:r>
      <w:rPr>
        <w:sz w:val="20"/>
      </w:rPr>
      <w:instrText xml:space="preserve"> STYLEREF CharPartText </w:instrText>
    </w:r>
    <w:r>
      <w:rPr>
        <w:sz w:val="20"/>
      </w:rPr>
      <w:fldChar w:fldCharType="separate"/>
    </w:r>
    <w:r w:rsidR="00B45F2D">
      <w:rPr>
        <w:noProof/>
        <w:sz w:val="20"/>
      </w:rPr>
      <w:t>Directions</w:t>
    </w:r>
    <w:r>
      <w:rPr>
        <w:sz w:val="20"/>
      </w:rPr>
      <w:fldChar w:fldCharType="end"/>
    </w:r>
  </w:p>
  <w:p w14:paraId="2401B4F8" w14:textId="72F89A2A" w:rsidR="009A234A" w:rsidRDefault="009A234A">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fldChar w:fldCharType="begin"/>
    </w:r>
    <w:r>
      <w:rPr>
        <w:sz w:val="20"/>
      </w:rPr>
      <w:instrText xml:space="preserve"> STYLEREF CharDivText </w:instrText>
    </w:r>
    <w:r>
      <w:rPr>
        <w:sz w:val="20"/>
      </w:rPr>
      <w:fldChar w:fldCharType="end"/>
    </w:r>
  </w:p>
  <w:p w14:paraId="70884DA2" w14:textId="77777777" w:rsidR="009A234A" w:rsidRDefault="009A234A">
    <w:pPr>
      <w:rPr>
        <w:b/>
        <w:sz w:val="24"/>
      </w:rPr>
    </w:pPr>
  </w:p>
  <w:p w14:paraId="38172664" w14:textId="034DE7CF" w:rsidR="009A234A" w:rsidRDefault="009A234A" w:rsidP="009A234A">
    <w:pPr>
      <w:pBdr>
        <w:bottom w:val="single" w:sz="6" w:space="1" w:color="auto"/>
      </w:pBdr>
      <w:spacing w:after="120"/>
      <w:rPr>
        <w:sz w:val="24"/>
      </w:rPr>
    </w:pPr>
    <w:r>
      <w:rPr>
        <w:sz w:val="24"/>
      </w:rPr>
      <w:t xml:space="preserve">Section </w:t>
    </w:r>
    <w:r>
      <w:rPr>
        <w:sz w:val="24"/>
      </w:rPr>
      <w:fldChar w:fldCharType="begin"/>
    </w:r>
    <w:r>
      <w:rPr>
        <w:sz w:val="24"/>
      </w:rPr>
      <w:instrText xml:space="preserve"> STYLEREF CharSectno </w:instrText>
    </w:r>
    <w:r>
      <w:rPr>
        <w:sz w:val="24"/>
      </w:rPr>
      <w:fldChar w:fldCharType="separate"/>
    </w:r>
    <w:r w:rsidR="00B45F2D">
      <w:rPr>
        <w:noProof/>
        <w:sz w:val="24"/>
      </w:rPr>
      <w:t>18</w:t>
    </w:r>
    <w:r>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1A1D220" w14:textId="12E97B9B" w:rsidR="009A234A" w:rsidRDefault="009A234A">
    <w:pPr>
      <w:jc w:val="right"/>
      <w:rPr>
        <w:sz w:val="20"/>
      </w:rPr>
    </w:pPr>
    <w:r>
      <w:rPr>
        <w:sz w:val="20"/>
      </w:rPr>
      <w:fldChar w:fldCharType="begin"/>
    </w:r>
    <w:r>
      <w:rPr>
        <w:sz w:val="20"/>
      </w:rPr>
      <w:instrText xml:space="preserve"> STYLEREF CharChapText </w:instrText>
    </w:r>
    <w:r>
      <w:rPr>
        <w:sz w:val="20"/>
      </w:rPr>
      <w:fldChar w:fldCharType="end"/>
    </w:r>
    <w:r>
      <w:rPr>
        <w:sz w:val="20"/>
      </w:rPr>
      <w:t xml:space="preserve">  </w:t>
    </w:r>
    <w:r>
      <w:rPr>
        <w:b/>
        <w:sz w:val="20"/>
      </w:rPr>
      <w:fldChar w:fldCharType="begin"/>
    </w:r>
    <w:r>
      <w:rPr>
        <w:b/>
        <w:sz w:val="20"/>
      </w:rPr>
      <w:instrText xml:space="preserve"> STYLEREF CharChapNo </w:instrText>
    </w:r>
    <w:r>
      <w:rPr>
        <w:b/>
        <w:sz w:val="20"/>
      </w:rPr>
      <w:fldChar w:fldCharType="end"/>
    </w:r>
  </w:p>
  <w:p w14:paraId="0806BD6A" w14:textId="6B13B806" w:rsidR="009A234A" w:rsidRDefault="009A234A">
    <w:pPr>
      <w:jc w:val="right"/>
      <w:rPr>
        <w:b/>
        <w:sz w:val="20"/>
      </w:rPr>
    </w:pPr>
    <w:r>
      <w:rPr>
        <w:sz w:val="20"/>
      </w:rPr>
      <w:fldChar w:fldCharType="begin"/>
    </w:r>
    <w:r>
      <w:rPr>
        <w:sz w:val="20"/>
      </w:rPr>
      <w:instrText xml:space="preserve"> STYLEREF CharPartText </w:instrText>
    </w:r>
    <w:r w:rsidR="00B45F2D">
      <w:rPr>
        <w:sz w:val="20"/>
      </w:rPr>
      <w:fldChar w:fldCharType="separate"/>
    </w:r>
    <w:r w:rsidR="00B45F2D">
      <w:rPr>
        <w:noProof/>
        <w:sz w:val="20"/>
      </w:rPr>
      <w:t>Application provisions</w:t>
    </w:r>
    <w:r>
      <w:rPr>
        <w:sz w:val="20"/>
      </w:rPr>
      <w:fldChar w:fldCharType="end"/>
    </w:r>
    <w:r>
      <w:rPr>
        <w:sz w:val="20"/>
      </w:rPr>
      <w:t xml:space="preserve">  </w:t>
    </w:r>
    <w:r>
      <w:rPr>
        <w:b/>
        <w:sz w:val="20"/>
      </w:rPr>
      <w:fldChar w:fldCharType="begin"/>
    </w:r>
    <w:r>
      <w:rPr>
        <w:b/>
        <w:sz w:val="20"/>
      </w:rPr>
      <w:instrText xml:space="preserve"> STYLEREF CharPartNo </w:instrText>
    </w:r>
    <w:r w:rsidR="00B45F2D">
      <w:rPr>
        <w:b/>
        <w:sz w:val="20"/>
      </w:rPr>
      <w:fldChar w:fldCharType="separate"/>
    </w:r>
    <w:r w:rsidR="00B45F2D">
      <w:rPr>
        <w:b/>
        <w:noProof/>
        <w:sz w:val="20"/>
      </w:rPr>
      <w:t>Part 3</w:t>
    </w:r>
    <w:r>
      <w:rPr>
        <w:b/>
        <w:sz w:val="20"/>
      </w:rPr>
      <w:fldChar w:fldCharType="end"/>
    </w:r>
  </w:p>
  <w:p w14:paraId="059D504C" w14:textId="1CB0F0D1" w:rsidR="009A234A" w:rsidRDefault="009A234A">
    <w:pPr>
      <w:jc w:val="right"/>
      <w:rPr>
        <w:sz w:val="20"/>
      </w:rPr>
    </w:pPr>
    <w:r>
      <w:rPr>
        <w:sz w:val="20"/>
      </w:rPr>
      <w:fldChar w:fldCharType="begin"/>
    </w:r>
    <w:r>
      <w:rPr>
        <w:sz w:val="20"/>
      </w:rPr>
      <w:instrText xml:space="preserve"> STYLEREF CharDivText </w:instrText>
    </w:r>
    <w:r>
      <w:rPr>
        <w:sz w:val="20"/>
      </w:rPr>
      <w:fldChar w:fldCharType="end"/>
    </w:r>
    <w:r>
      <w:rPr>
        <w:sz w:val="20"/>
      </w:rPr>
      <w:t xml:space="preserve">  </w:t>
    </w:r>
    <w:r>
      <w:rPr>
        <w:b/>
        <w:sz w:val="20"/>
      </w:rPr>
      <w:fldChar w:fldCharType="begin"/>
    </w:r>
    <w:r>
      <w:rPr>
        <w:b/>
        <w:sz w:val="20"/>
      </w:rPr>
      <w:instrText xml:space="preserve"> STYLEREF CharDivNo </w:instrText>
    </w:r>
    <w:r>
      <w:rPr>
        <w:b/>
        <w:sz w:val="20"/>
      </w:rPr>
      <w:fldChar w:fldCharType="end"/>
    </w:r>
  </w:p>
  <w:p w14:paraId="7F1E1D57" w14:textId="77777777" w:rsidR="009A234A" w:rsidRDefault="009A234A">
    <w:pPr>
      <w:jc w:val="right"/>
      <w:rPr>
        <w:b/>
        <w:sz w:val="24"/>
      </w:rPr>
    </w:pPr>
  </w:p>
  <w:p w14:paraId="4158997A" w14:textId="3D3927F7" w:rsidR="009A234A" w:rsidRDefault="009A234A" w:rsidP="009A234A">
    <w:pPr>
      <w:pBdr>
        <w:bottom w:val="single" w:sz="6" w:space="1" w:color="auto"/>
      </w:pBdr>
      <w:spacing w:after="120"/>
      <w:jc w:val="right"/>
      <w:rPr>
        <w:sz w:val="24"/>
      </w:rPr>
    </w:pPr>
    <w:r>
      <w:rPr>
        <w:sz w:val="24"/>
      </w:rPr>
      <w:t xml:space="preserve">Section </w:t>
    </w:r>
    <w:r>
      <w:rPr>
        <w:sz w:val="24"/>
      </w:rPr>
      <w:fldChar w:fldCharType="begin"/>
    </w:r>
    <w:r>
      <w:rPr>
        <w:sz w:val="24"/>
      </w:rPr>
      <w:instrText xml:space="preserve"> STYLEREF CharSectno </w:instrText>
    </w:r>
    <w:r>
      <w:rPr>
        <w:sz w:val="24"/>
      </w:rPr>
      <w:fldChar w:fldCharType="separate"/>
    </w:r>
    <w:r w:rsidR="00B45F2D">
      <w:rPr>
        <w:noProof/>
        <w:sz w:val="24"/>
      </w:rPr>
      <w:t>30</w:t>
    </w:r>
    <w:r>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A852D5B" w14:textId="0C4A4120" w:rsidR="009A234A" w:rsidRDefault="009A234A">
    <w:pPr>
      <w:rPr>
        <w:sz w:val="20"/>
      </w:rPr>
    </w:pPr>
    <w:r>
      <w:rPr>
        <w:b/>
        <w:sz w:val="20"/>
      </w:rPr>
      <w:fldChar w:fldCharType="begin"/>
    </w:r>
    <w:r>
      <w:rPr>
        <w:b/>
        <w:sz w:val="20"/>
      </w:rPr>
      <w:instrText xml:space="preserve"> STYLEREF CharAmSchNo </w:instrText>
    </w:r>
    <w:r>
      <w:rPr>
        <w:b/>
        <w:sz w:val="20"/>
      </w:rPr>
      <w:fldChar w:fldCharType="separate"/>
    </w:r>
    <w:r w:rsidR="00B45F2D">
      <w:rPr>
        <w:b/>
        <w:noProof/>
        <w:sz w:val="20"/>
      </w:rPr>
      <w:t>Schedule 1</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B45F2D">
      <w:rPr>
        <w:noProof/>
        <w:sz w:val="20"/>
      </w:rPr>
      <w:t>Repeals</w:t>
    </w:r>
    <w:r>
      <w:rPr>
        <w:sz w:val="20"/>
      </w:rPr>
      <w:fldChar w:fldCharType="end"/>
    </w:r>
  </w:p>
  <w:p w14:paraId="6229EF5F" w14:textId="5FB95CFE" w:rsidR="009A234A" w:rsidRDefault="009A234A">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14:paraId="7DD0FE54" w14:textId="77777777" w:rsidR="009A234A" w:rsidRDefault="009A234A" w:rsidP="009A234A">
    <w:pPr>
      <w:pBdr>
        <w:bottom w:val="single" w:sz="6" w:space="1" w:color="auto"/>
      </w:pBdr>
      <w:spacing w:after="1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5D6016D"/>
    <w:multiLevelType w:val="hybridMultilevel"/>
    <w:tmpl w:val="CD501338"/>
    <w:lvl w:ilvl="0" w:tplc="FFFFFFFF">
      <w:start w:val="1"/>
      <w:numFmt w:val="bullet"/>
      <w:lvlText w:val=""/>
      <w:lvlJc w:val="left"/>
      <w:pPr>
        <w:ind w:left="720" w:hanging="360"/>
      </w:pPr>
      <w:rPr>
        <w:rFonts w:ascii="Symbol" w:hAnsi="Symbol" w:hint="default"/>
      </w:rPr>
    </w:lvl>
    <w:lvl w:ilvl="1" w:tplc="FFFFFFFF">
      <w:start w:val="1"/>
      <w:numFmt w:val="bullet"/>
      <w:lvlText w:val=""/>
      <w:lvlJc w:val="left"/>
      <w:pPr>
        <w:ind w:left="720" w:hanging="360"/>
      </w:pPr>
      <w:rPr>
        <w:rFonts w:ascii="Symbol" w:hAnsi="Symbol" w:hint="default"/>
      </w:rPr>
    </w:lvl>
    <w:lvl w:ilvl="2" w:tplc="0C090003">
      <w:start w:val="1"/>
      <w:numFmt w:val="bullet"/>
      <w:lvlText w:val="o"/>
      <w:lvlJc w:val="left"/>
      <w:pPr>
        <w:ind w:left="2160" w:hanging="360"/>
      </w:pPr>
      <w:rPr>
        <w:rFonts w:ascii="Courier New" w:hAnsi="Courier New" w:cs="Courier New"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19877EC5"/>
    <w:multiLevelType w:val="hybridMultilevel"/>
    <w:tmpl w:val="28B0683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19B036B5"/>
    <w:multiLevelType w:val="hybridMultilevel"/>
    <w:tmpl w:val="7C02E25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1C44241D"/>
    <w:multiLevelType w:val="hybridMultilevel"/>
    <w:tmpl w:val="6A301C5E"/>
    <w:lvl w:ilvl="0" w:tplc="0C090003">
      <w:start w:val="1"/>
      <w:numFmt w:val="bullet"/>
      <w:lvlText w:val="o"/>
      <w:lvlJc w:val="left"/>
      <w:pPr>
        <w:ind w:left="360" w:hanging="360"/>
      </w:pPr>
      <w:rPr>
        <w:rFonts w:ascii="Courier New" w:hAnsi="Courier New" w:cs="Courier New"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8"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30060CF1"/>
    <w:multiLevelType w:val="hybridMultilevel"/>
    <w:tmpl w:val="5712CFFC"/>
    <w:lvl w:ilvl="0" w:tplc="0C090003">
      <w:start w:val="1"/>
      <w:numFmt w:val="bullet"/>
      <w:lvlText w:val="o"/>
      <w:lvlJc w:val="left"/>
      <w:pPr>
        <w:ind w:left="720" w:hanging="360"/>
      </w:pPr>
      <w:rPr>
        <w:rFonts w:ascii="Courier New" w:hAnsi="Courier New" w:cs="Courier New"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1" w15:restartNumberingAfterBreak="0">
    <w:nsid w:val="3C2650F9"/>
    <w:multiLevelType w:val="hybridMultilevel"/>
    <w:tmpl w:val="60840B62"/>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2"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3"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4" w15:restartNumberingAfterBreak="0">
    <w:nsid w:val="43A2729F"/>
    <w:multiLevelType w:val="hybridMultilevel"/>
    <w:tmpl w:val="3F74D0D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5A2C0AB2"/>
    <w:multiLevelType w:val="hybridMultilevel"/>
    <w:tmpl w:val="0E24FBA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61097205"/>
    <w:multiLevelType w:val="hybridMultilevel"/>
    <w:tmpl w:val="F6BE5F50"/>
    <w:lvl w:ilvl="0" w:tplc="FFFFFFFF">
      <w:start w:val="1"/>
      <w:numFmt w:val="bullet"/>
      <w:lvlText w:val=""/>
      <w:lvlJc w:val="left"/>
      <w:pPr>
        <w:ind w:left="720" w:hanging="360"/>
      </w:pPr>
      <w:rPr>
        <w:rFonts w:ascii="Symbol" w:hAnsi="Symbol" w:hint="default"/>
      </w:rPr>
    </w:lvl>
    <w:lvl w:ilvl="1" w:tplc="0C090001">
      <w:start w:val="1"/>
      <w:numFmt w:val="bullet"/>
      <w:lvlText w:val=""/>
      <w:lvlJc w:val="left"/>
      <w:pPr>
        <w:ind w:left="720" w:hanging="360"/>
      </w:pPr>
      <w:rPr>
        <w:rFonts w:ascii="Symbol" w:hAnsi="Symbol" w:hint="default"/>
      </w:rPr>
    </w:lvl>
    <w:lvl w:ilvl="2" w:tplc="FFFFFFFF">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7" w15:restartNumberingAfterBreak="0">
    <w:nsid w:val="6F8B7A1D"/>
    <w:multiLevelType w:val="hybridMultilevel"/>
    <w:tmpl w:val="BAC6BCAA"/>
    <w:lvl w:ilvl="0" w:tplc="FFFFFFFF">
      <w:start w:val="1"/>
      <w:numFmt w:val="bullet"/>
      <w:lvlText w:val=""/>
      <w:lvlJc w:val="left"/>
      <w:pPr>
        <w:ind w:left="720" w:hanging="360"/>
      </w:pPr>
      <w:rPr>
        <w:rFonts w:ascii="Symbol" w:hAnsi="Symbol" w:hint="default"/>
      </w:rPr>
    </w:lvl>
    <w:lvl w:ilvl="1" w:tplc="0C090001">
      <w:start w:val="1"/>
      <w:numFmt w:val="bullet"/>
      <w:lvlText w:val=""/>
      <w:lvlJc w:val="left"/>
      <w:pPr>
        <w:ind w:left="72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1425805898">
    <w:abstractNumId w:val="9"/>
  </w:num>
  <w:num w:numId="2" w16cid:durableId="144854295">
    <w:abstractNumId w:val="7"/>
  </w:num>
  <w:num w:numId="3" w16cid:durableId="1842967654">
    <w:abstractNumId w:val="6"/>
  </w:num>
  <w:num w:numId="4" w16cid:durableId="131824582">
    <w:abstractNumId w:val="5"/>
  </w:num>
  <w:num w:numId="5" w16cid:durableId="1182277513">
    <w:abstractNumId w:val="4"/>
  </w:num>
  <w:num w:numId="6" w16cid:durableId="1990206482">
    <w:abstractNumId w:val="8"/>
  </w:num>
  <w:num w:numId="7" w16cid:durableId="1308514902">
    <w:abstractNumId w:val="3"/>
  </w:num>
  <w:num w:numId="8" w16cid:durableId="1790782948">
    <w:abstractNumId w:val="2"/>
  </w:num>
  <w:num w:numId="9" w16cid:durableId="735780549">
    <w:abstractNumId w:val="1"/>
  </w:num>
  <w:num w:numId="10" w16cid:durableId="185095779">
    <w:abstractNumId w:val="0"/>
  </w:num>
  <w:num w:numId="11" w16cid:durableId="872690890">
    <w:abstractNumId w:val="20"/>
  </w:num>
  <w:num w:numId="12" w16cid:durableId="1568346067">
    <w:abstractNumId w:val="12"/>
  </w:num>
  <w:num w:numId="13" w16cid:durableId="2050565054">
    <w:abstractNumId w:val="13"/>
  </w:num>
  <w:num w:numId="14" w16cid:durableId="224338323">
    <w:abstractNumId w:val="18"/>
  </w:num>
  <w:num w:numId="15" w16cid:durableId="315452552">
    <w:abstractNumId w:val="14"/>
  </w:num>
  <w:num w:numId="16" w16cid:durableId="1351252189">
    <w:abstractNumId w:val="10"/>
  </w:num>
  <w:num w:numId="17" w16cid:durableId="974681373">
    <w:abstractNumId w:val="23"/>
  </w:num>
  <w:num w:numId="18" w16cid:durableId="119618315">
    <w:abstractNumId w:val="22"/>
  </w:num>
  <w:num w:numId="19" w16cid:durableId="2087534242">
    <w:abstractNumId w:val="20"/>
  </w:num>
  <w:num w:numId="20" w16cid:durableId="1460801181">
    <w:abstractNumId w:val="24"/>
  </w:num>
  <w:num w:numId="21" w16cid:durableId="1654599210">
    <w:abstractNumId w:val="21"/>
  </w:num>
  <w:num w:numId="22" w16cid:durableId="282078504">
    <w:abstractNumId w:val="16"/>
  </w:num>
  <w:num w:numId="23" w16cid:durableId="467012568">
    <w:abstractNumId w:val="15"/>
  </w:num>
  <w:num w:numId="24" w16cid:durableId="1751387783">
    <w:abstractNumId w:val="26"/>
  </w:num>
  <w:num w:numId="25" w16cid:durableId="1951474582">
    <w:abstractNumId w:val="11"/>
  </w:num>
  <w:num w:numId="26" w16cid:durableId="1019963933">
    <w:abstractNumId w:val="17"/>
  </w:num>
  <w:num w:numId="27" w16cid:durableId="1164324777">
    <w:abstractNumId w:val="19"/>
  </w:num>
  <w:num w:numId="28" w16cid:durableId="554662441">
    <w:abstractNumId w:val="25"/>
  </w:num>
  <w:num w:numId="29" w16cid:durableId="1960254397">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3383"/>
    <w:rsid w:val="000026A6"/>
    <w:rsid w:val="00004470"/>
    <w:rsid w:val="00005AFF"/>
    <w:rsid w:val="00005DCE"/>
    <w:rsid w:val="00011160"/>
    <w:rsid w:val="00011194"/>
    <w:rsid w:val="00011F08"/>
    <w:rsid w:val="00011FE8"/>
    <w:rsid w:val="000136AF"/>
    <w:rsid w:val="00013955"/>
    <w:rsid w:val="00015363"/>
    <w:rsid w:val="000164E2"/>
    <w:rsid w:val="00026E3D"/>
    <w:rsid w:val="00027122"/>
    <w:rsid w:val="0002714B"/>
    <w:rsid w:val="00027C0A"/>
    <w:rsid w:val="00027EAB"/>
    <w:rsid w:val="00031C24"/>
    <w:rsid w:val="00032209"/>
    <w:rsid w:val="00032217"/>
    <w:rsid w:val="00040ECD"/>
    <w:rsid w:val="00041B4D"/>
    <w:rsid w:val="000423CA"/>
    <w:rsid w:val="00042844"/>
    <w:rsid w:val="000437C1"/>
    <w:rsid w:val="00043F79"/>
    <w:rsid w:val="00044B5A"/>
    <w:rsid w:val="000476B1"/>
    <w:rsid w:val="0005069B"/>
    <w:rsid w:val="00053523"/>
    <w:rsid w:val="0005365D"/>
    <w:rsid w:val="000545F8"/>
    <w:rsid w:val="00055D7C"/>
    <w:rsid w:val="000577FC"/>
    <w:rsid w:val="000614BF"/>
    <w:rsid w:val="00061631"/>
    <w:rsid w:val="0006408A"/>
    <w:rsid w:val="00066FA7"/>
    <w:rsid w:val="00067591"/>
    <w:rsid w:val="0007057D"/>
    <w:rsid w:val="000725EC"/>
    <w:rsid w:val="00072AC3"/>
    <w:rsid w:val="00073D39"/>
    <w:rsid w:val="00074D64"/>
    <w:rsid w:val="00081DCC"/>
    <w:rsid w:val="00084956"/>
    <w:rsid w:val="00084C70"/>
    <w:rsid w:val="00086E5D"/>
    <w:rsid w:val="00087C76"/>
    <w:rsid w:val="00090ECC"/>
    <w:rsid w:val="000A05B3"/>
    <w:rsid w:val="000A0F47"/>
    <w:rsid w:val="000A21E5"/>
    <w:rsid w:val="000A2904"/>
    <w:rsid w:val="000A2A55"/>
    <w:rsid w:val="000A3E16"/>
    <w:rsid w:val="000A74E6"/>
    <w:rsid w:val="000B174E"/>
    <w:rsid w:val="000B2F4D"/>
    <w:rsid w:val="000B5556"/>
    <w:rsid w:val="000B58FA"/>
    <w:rsid w:val="000B7E30"/>
    <w:rsid w:val="000C0D77"/>
    <w:rsid w:val="000C43A8"/>
    <w:rsid w:val="000C4572"/>
    <w:rsid w:val="000C494D"/>
    <w:rsid w:val="000C5244"/>
    <w:rsid w:val="000C7056"/>
    <w:rsid w:val="000C78DE"/>
    <w:rsid w:val="000C7993"/>
    <w:rsid w:val="000D05EF"/>
    <w:rsid w:val="000D13BB"/>
    <w:rsid w:val="000D2504"/>
    <w:rsid w:val="000E2261"/>
    <w:rsid w:val="000E2556"/>
    <w:rsid w:val="000E3DA0"/>
    <w:rsid w:val="000E5CEF"/>
    <w:rsid w:val="000E5CFD"/>
    <w:rsid w:val="000E5E78"/>
    <w:rsid w:val="000F21C1"/>
    <w:rsid w:val="000F2549"/>
    <w:rsid w:val="000F2C8E"/>
    <w:rsid w:val="000F3D35"/>
    <w:rsid w:val="000F5120"/>
    <w:rsid w:val="000F6A2E"/>
    <w:rsid w:val="001004FB"/>
    <w:rsid w:val="001026CE"/>
    <w:rsid w:val="00102D58"/>
    <w:rsid w:val="00102D9E"/>
    <w:rsid w:val="00105ED0"/>
    <w:rsid w:val="0010671F"/>
    <w:rsid w:val="0010745C"/>
    <w:rsid w:val="00110E6F"/>
    <w:rsid w:val="00112281"/>
    <w:rsid w:val="001142A2"/>
    <w:rsid w:val="00120DFC"/>
    <w:rsid w:val="00122307"/>
    <w:rsid w:val="00125613"/>
    <w:rsid w:val="0012761B"/>
    <w:rsid w:val="00132CEB"/>
    <w:rsid w:val="0013455E"/>
    <w:rsid w:val="00135916"/>
    <w:rsid w:val="00136144"/>
    <w:rsid w:val="00142B62"/>
    <w:rsid w:val="00142FC6"/>
    <w:rsid w:val="0014418A"/>
    <w:rsid w:val="0014539C"/>
    <w:rsid w:val="00145E96"/>
    <w:rsid w:val="001508C2"/>
    <w:rsid w:val="00150B15"/>
    <w:rsid w:val="00153893"/>
    <w:rsid w:val="001548C3"/>
    <w:rsid w:val="00157B8B"/>
    <w:rsid w:val="00157BC4"/>
    <w:rsid w:val="001603DD"/>
    <w:rsid w:val="0016050F"/>
    <w:rsid w:val="001608A5"/>
    <w:rsid w:val="001615E3"/>
    <w:rsid w:val="00165C7D"/>
    <w:rsid w:val="00166C2F"/>
    <w:rsid w:val="00166CC0"/>
    <w:rsid w:val="00167E7D"/>
    <w:rsid w:val="0017048D"/>
    <w:rsid w:val="001714D0"/>
    <w:rsid w:val="00171D1C"/>
    <w:rsid w:val="001721AC"/>
    <w:rsid w:val="00172902"/>
    <w:rsid w:val="0017465B"/>
    <w:rsid w:val="00175038"/>
    <w:rsid w:val="00175398"/>
    <w:rsid w:val="001769A7"/>
    <w:rsid w:val="001770CB"/>
    <w:rsid w:val="00177CB8"/>
    <w:rsid w:val="001809D7"/>
    <w:rsid w:val="00181F5E"/>
    <w:rsid w:val="00185CFF"/>
    <w:rsid w:val="001939B3"/>
    <w:rsid w:val="001939E1"/>
    <w:rsid w:val="00194C3E"/>
    <w:rsid w:val="00195382"/>
    <w:rsid w:val="00195A9A"/>
    <w:rsid w:val="00195F31"/>
    <w:rsid w:val="001A1AC2"/>
    <w:rsid w:val="001A2862"/>
    <w:rsid w:val="001A30D9"/>
    <w:rsid w:val="001A33BE"/>
    <w:rsid w:val="001A391A"/>
    <w:rsid w:val="001A6F44"/>
    <w:rsid w:val="001B0C91"/>
    <w:rsid w:val="001B3683"/>
    <w:rsid w:val="001B4011"/>
    <w:rsid w:val="001B455A"/>
    <w:rsid w:val="001B45D6"/>
    <w:rsid w:val="001B56D2"/>
    <w:rsid w:val="001B7AFA"/>
    <w:rsid w:val="001C154F"/>
    <w:rsid w:val="001C2F88"/>
    <w:rsid w:val="001C61C5"/>
    <w:rsid w:val="001C69C4"/>
    <w:rsid w:val="001C7B46"/>
    <w:rsid w:val="001D25A0"/>
    <w:rsid w:val="001D37EF"/>
    <w:rsid w:val="001D5447"/>
    <w:rsid w:val="001D59DD"/>
    <w:rsid w:val="001E0F2B"/>
    <w:rsid w:val="001E3590"/>
    <w:rsid w:val="001E69BF"/>
    <w:rsid w:val="001E7407"/>
    <w:rsid w:val="001F098B"/>
    <w:rsid w:val="001F304C"/>
    <w:rsid w:val="001F3299"/>
    <w:rsid w:val="001F5D5E"/>
    <w:rsid w:val="001F6219"/>
    <w:rsid w:val="001F6CD4"/>
    <w:rsid w:val="0020130F"/>
    <w:rsid w:val="00202079"/>
    <w:rsid w:val="0020359A"/>
    <w:rsid w:val="0020531D"/>
    <w:rsid w:val="00206C4D"/>
    <w:rsid w:val="00207503"/>
    <w:rsid w:val="0021053C"/>
    <w:rsid w:val="002122A8"/>
    <w:rsid w:val="00213487"/>
    <w:rsid w:val="002150FD"/>
    <w:rsid w:val="00215AF1"/>
    <w:rsid w:val="002175F0"/>
    <w:rsid w:val="00220EBA"/>
    <w:rsid w:val="00223955"/>
    <w:rsid w:val="00223FDB"/>
    <w:rsid w:val="002252B2"/>
    <w:rsid w:val="00225EA9"/>
    <w:rsid w:val="00225F94"/>
    <w:rsid w:val="00226562"/>
    <w:rsid w:val="00231083"/>
    <w:rsid w:val="002321E8"/>
    <w:rsid w:val="002356EB"/>
    <w:rsid w:val="00236EB3"/>
    <w:rsid w:val="00236EEC"/>
    <w:rsid w:val="00237159"/>
    <w:rsid w:val="0024010F"/>
    <w:rsid w:val="00240749"/>
    <w:rsid w:val="00243018"/>
    <w:rsid w:val="00244C74"/>
    <w:rsid w:val="00244D50"/>
    <w:rsid w:val="002454CB"/>
    <w:rsid w:val="00250D58"/>
    <w:rsid w:val="00252A0E"/>
    <w:rsid w:val="00252BE8"/>
    <w:rsid w:val="00253145"/>
    <w:rsid w:val="00255F07"/>
    <w:rsid w:val="002564A4"/>
    <w:rsid w:val="00262C06"/>
    <w:rsid w:val="00263BC9"/>
    <w:rsid w:val="00264CED"/>
    <w:rsid w:val="0026736C"/>
    <w:rsid w:val="002675FA"/>
    <w:rsid w:val="002755BF"/>
    <w:rsid w:val="002767AC"/>
    <w:rsid w:val="00277674"/>
    <w:rsid w:val="002800BA"/>
    <w:rsid w:val="00281308"/>
    <w:rsid w:val="00281CA1"/>
    <w:rsid w:val="002823AC"/>
    <w:rsid w:val="0028405C"/>
    <w:rsid w:val="00284719"/>
    <w:rsid w:val="00285293"/>
    <w:rsid w:val="0029143D"/>
    <w:rsid w:val="00291DF7"/>
    <w:rsid w:val="002936FF"/>
    <w:rsid w:val="00295D32"/>
    <w:rsid w:val="00296623"/>
    <w:rsid w:val="00297ECB"/>
    <w:rsid w:val="002A0476"/>
    <w:rsid w:val="002A1EC8"/>
    <w:rsid w:val="002A2295"/>
    <w:rsid w:val="002A25BF"/>
    <w:rsid w:val="002A26A4"/>
    <w:rsid w:val="002A3A88"/>
    <w:rsid w:val="002A3FA4"/>
    <w:rsid w:val="002A4BFB"/>
    <w:rsid w:val="002A7B02"/>
    <w:rsid w:val="002A7BCF"/>
    <w:rsid w:val="002B08CF"/>
    <w:rsid w:val="002B257F"/>
    <w:rsid w:val="002B3225"/>
    <w:rsid w:val="002B49CF"/>
    <w:rsid w:val="002C0B3E"/>
    <w:rsid w:val="002C34E3"/>
    <w:rsid w:val="002C4567"/>
    <w:rsid w:val="002C4A40"/>
    <w:rsid w:val="002C4D4C"/>
    <w:rsid w:val="002C5FFE"/>
    <w:rsid w:val="002C64ED"/>
    <w:rsid w:val="002C6CF1"/>
    <w:rsid w:val="002D043A"/>
    <w:rsid w:val="002D04D0"/>
    <w:rsid w:val="002D05FC"/>
    <w:rsid w:val="002D135A"/>
    <w:rsid w:val="002D3905"/>
    <w:rsid w:val="002D3CFE"/>
    <w:rsid w:val="002D6224"/>
    <w:rsid w:val="002E0935"/>
    <w:rsid w:val="002E0C31"/>
    <w:rsid w:val="002E176F"/>
    <w:rsid w:val="002E2F5A"/>
    <w:rsid w:val="002E3F4B"/>
    <w:rsid w:val="002E5A48"/>
    <w:rsid w:val="002F1ECE"/>
    <w:rsid w:val="002F3E73"/>
    <w:rsid w:val="002F63E7"/>
    <w:rsid w:val="0030117E"/>
    <w:rsid w:val="00303D1A"/>
    <w:rsid w:val="00304F8B"/>
    <w:rsid w:val="00305B3C"/>
    <w:rsid w:val="00305F51"/>
    <w:rsid w:val="003100E2"/>
    <w:rsid w:val="0031375E"/>
    <w:rsid w:val="003137AC"/>
    <w:rsid w:val="00317DA3"/>
    <w:rsid w:val="00320C33"/>
    <w:rsid w:val="00320D8E"/>
    <w:rsid w:val="00320FFF"/>
    <w:rsid w:val="00321373"/>
    <w:rsid w:val="00322231"/>
    <w:rsid w:val="00324C75"/>
    <w:rsid w:val="003254F9"/>
    <w:rsid w:val="003272D0"/>
    <w:rsid w:val="003303E0"/>
    <w:rsid w:val="00330CFB"/>
    <w:rsid w:val="003311E2"/>
    <w:rsid w:val="00332397"/>
    <w:rsid w:val="003348E5"/>
    <w:rsid w:val="003351D9"/>
    <w:rsid w:val="003354D2"/>
    <w:rsid w:val="00335BC6"/>
    <w:rsid w:val="0034074C"/>
    <w:rsid w:val="00340A13"/>
    <w:rsid w:val="003415D3"/>
    <w:rsid w:val="00344701"/>
    <w:rsid w:val="00352128"/>
    <w:rsid w:val="00352B0F"/>
    <w:rsid w:val="00355458"/>
    <w:rsid w:val="00356690"/>
    <w:rsid w:val="00356BB3"/>
    <w:rsid w:val="00360459"/>
    <w:rsid w:val="0036258E"/>
    <w:rsid w:val="003637BC"/>
    <w:rsid w:val="00363E1F"/>
    <w:rsid w:val="003644A1"/>
    <w:rsid w:val="0036543D"/>
    <w:rsid w:val="00367142"/>
    <w:rsid w:val="0037544D"/>
    <w:rsid w:val="00376AC1"/>
    <w:rsid w:val="00377E86"/>
    <w:rsid w:val="00380134"/>
    <w:rsid w:val="0038361D"/>
    <w:rsid w:val="00384067"/>
    <w:rsid w:val="00384443"/>
    <w:rsid w:val="00385BE5"/>
    <w:rsid w:val="0038606C"/>
    <w:rsid w:val="003863F7"/>
    <w:rsid w:val="00386434"/>
    <w:rsid w:val="00392C6F"/>
    <w:rsid w:val="00393D10"/>
    <w:rsid w:val="0039467D"/>
    <w:rsid w:val="003956D4"/>
    <w:rsid w:val="003961D9"/>
    <w:rsid w:val="00396BBE"/>
    <w:rsid w:val="003A0339"/>
    <w:rsid w:val="003A15A5"/>
    <w:rsid w:val="003A2618"/>
    <w:rsid w:val="003A508F"/>
    <w:rsid w:val="003A6124"/>
    <w:rsid w:val="003A761F"/>
    <w:rsid w:val="003B008C"/>
    <w:rsid w:val="003B1564"/>
    <w:rsid w:val="003B587E"/>
    <w:rsid w:val="003B77A7"/>
    <w:rsid w:val="003C38C5"/>
    <w:rsid w:val="003C4444"/>
    <w:rsid w:val="003C488C"/>
    <w:rsid w:val="003C6231"/>
    <w:rsid w:val="003C7289"/>
    <w:rsid w:val="003C74F7"/>
    <w:rsid w:val="003C78AA"/>
    <w:rsid w:val="003D0BFE"/>
    <w:rsid w:val="003D140D"/>
    <w:rsid w:val="003D3255"/>
    <w:rsid w:val="003D4EF8"/>
    <w:rsid w:val="003D5700"/>
    <w:rsid w:val="003D69F3"/>
    <w:rsid w:val="003E008E"/>
    <w:rsid w:val="003E0E64"/>
    <w:rsid w:val="003E281B"/>
    <w:rsid w:val="003E341B"/>
    <w:rsid w:val="003E3D5A"/>
    <w:rsid w:val="003E4CAA"/>
    <w:rsid w:val="003E5C5A"/>
    <w:rsid w:val="003E71C5"/>
    <w:rsid w:val="003E7D51"/>
    <w:rsid w:val="003F1053"/>
    <w:rsid w:val="003F13A4"/>
    <w:rsid w:val="003F254C"/>
    <w:rsid w:val="003F5C97"/>
    <w:rsid w:val="00400247"/>
    <w:rsid w:val="0040052D"/>
    <w:rsid w:val="004010C7"/>
    <w:rsid w:val="00401D7E"/>
    <w:rsid w:val="00403546"/>
    <w:rsid w:val="0040552B"/>
    <w:rsid w:val="004078EC"/>
    <w:rsid w:val="004107BE"/>
    <w:rsid w:val="004116CD"/>
    <w:rsid w:val="00411879"/>
    <w:rsid w:val="004144EC"/>
    <w:rsid w:val="004148B4"/>
    <w:rsid w:val="004160CD"/>
    <w:rsid w:val="00417EB9"/>
    <w:rsid w:val="00420075"/>
    <w:rsid w:val="0042069F"/>
    <w:rsid w:val="0042279E"/>
    <w:rsid w:val="00423D1A"/>
    <w:rsid w:val="00423EF1"/>
    <w:rsid w:val="00424CA9"/>
    <w:rsid w:val="00425AEB"/>
    <w:rsid w:val="004260D8"/>
    <w:rsid w:val="00431E77"/>
    <w:rsid w:val="00431E9B"/>
    <w:rsid w:val="00433103"/>
    <w:rsid w:val="004379E3"/>
    <w:rsid w:val="00437E5C"/>
    <w:rsid w:val="0044015E"/>
    <w:rsid w:val="0044098B"/>
    <w:rsid w:val="0044253D"/>
    <w:rsid w:val="004426F9"/>
    <w:rsid w:val="0044286F"/>
    <w:rsid w:val="0044291A"/>
    <w:rsid w:val="00444ABD"/>
    <w:rsid w:val="00447806"/>
    <w:rsid w:val="004514E5"/>
    <w:rsid w:val="004537E2"/>
    <w:rsid w:val="0045782E"/>
    <w:rsid w:val="00457CCB"/>
    <w:rsid w:val="00461C81"/>
    <w:rsid w:val="00467661"/>
    <w:rsid w:val="00467AEF"/>
    <w:rsid w:val="00467F3B"/>
    <w:rsid w:val="004705B7"/>
    <w:rsid w:val="004718D2"/>
    <w:rsid w:val="00472DBE"/>
    <w:rsid w:val="004738DC"/>
    <w:rsid w:val="00474A19"/>
    <w:rsid w:val="0047587C"/>
    <w:rsid w:val="00475D3A"/>
    <w:rsid w:val="0048161D"/>
    <w:rsid w:val="00481A31"/>
    <w:rsid w:val="00487E5E"/>
    <w:rsid w:val="00490DDA"/>
    <w:rsid w:val="00492413"/>
    <w:rsid w:val="004940E4"/>
    <w:rsid w:val="00494B93"/>
    <w:rsid w:val="00495BC3"/>
    <w:rsid w:val="00496F97"/>
    <w:rsid w:val="00497BF8"/>
    <w:rsid w:val="004A0AC9"/>
    <w:rsid w:val="004A1474"/>
    <w:rsid w:val="004A16BE"/>
    <w:rsid w:val="004A78AF"/>
    <w:rsid w:val="004B24B4"/>
    <w:rsid w:val="004B3049"/>
    <w:rsid w:val="004B3AD7"/>
    <w:rsid w:val="004B57AE"/>
    <w:rsid w:val="004C0F49"/>
    <w:rsid w:val="004C1301"/>
    <w:rsid w:val="004C6AE8"/>
    <w:rsid w:val="004C6CCC"/>
    <w:rsid w:val="004D0CF4"/>
    <w:rsid w:val="004D1125"/>
    <w:rsid w:val="004D3593"/>
    <w:rsid w:val="004D3FE0"/>
    <w:rsid w:val="004D4334"/>
    <w:rsid w:val="004D4EB3"/>
    <w:rsid w:val="004D6034"/>
    <w:rsid w:val="004E002A"/>
    <w:rsid w:val="004E063A"/>
    <w:rsid w:val="004E0ABB"/>
    <w:rsid w:val="004E0C82"/>
    <w:rsid w:val="004E1099"/>
    <w:rsid w:val="004E1C94"/>
    <w:rsid w:val="004E292E"/>
    <w:rsid w:val="004E3011"/>
    <w:rsid w:val="004E49BC"/>
    <w:rsid w:val="004E7BEC"/>
    <w:rsid w:val="004E7CF4"/>
    <w:rsid w:val="004F24E6"/>
    <w:rsid w:val="004F2846"/>
    <w:rsid w:val="004F3031"/>
    <w:rsid w:val="004F3892"/>
    <w:rsid w:val="004F53FA"/>
    <w:rsid w:val="004F55F2"/>
    <w:rsid w:val="004F572F"/>
    <w:rsid w:val="004F6945"/>
    <w:rsid w:val="004F6957"/>
    <w:rsid w:val="004F7E9E"/>
    <w:rsid w:val="00502DA8"/>
    <w:rsid w:val="00503D37"/>
    <w:rsid w:val="0050549B"/>
    <w:rsid w:val="005055CA"/>
    <w:rsid w:val="00505D3D"/>
    <w:rsid w:val="00505DB2"/>
    <w:rsid w:val="00505EB1"/>
    <w:rsid w:val="00506AF6"/>
    <w:rsid w:val="00506FCF"/>
    <w:rsid w:val="00514A0F"/>
    <w:rsid w:val="00514A48"/>
    <w:rsid w:val="00514AE8"/>
    <w:rsid w:val="00515359"/>
    <w:rsid w:val="00516B8D"/>
    <w:rsid w:val="00520118"/>
    <w:rsid w:val="00521442"/>
    <w:rsid w:val="00521802"/>
    <w:rsid w:val="0053580F"/>
    <w:rsid w:val="00537FBC"/>
    <w:rsid w:val="005401F6"/>
    <w:rsid w:val="0054443B"/>
    <w:rsid w:val="00547B84"/>
    <w:rsid w:val="00554954"/>
    <w:rsid w:val="005574D1"/>
    <w:rsid w:val="00561377"/>
    <w:rsid w:val="005619DC"/>
    <w:rsid w:val="005633EF"/>
    <w:rsid w:val="005644A9"/>
    <w:rsid w:val="00564542"/>
    <w:rsid w:val="00566F33"/>
    <w:rsid w:val="00570407"/>
    <w:rsid w:val="005713C8"/>
    <w:rsid w:val="00571809"/>
    <w:rsid w:val="005736F8"/>
    <w:rsid w:val="00576BBC"/>
    <w:rsid w:val="00577356"/>
    <w:rsid w:val="00580E61"/>
    <w:rsid w:val="005813AE"/>
    <w:rsid w:val="00583BCB"/>
    <w:rsid w:val="00584811"/>
    <w:rsid w:val="005850BE"/>
    <w:rsid w:val="00585784"/>
    <w:rsid w:val="00587726"/>
    <w:rsid w:val="0059037A"/>
    <w:rsid w:val="00591AB1"/>
    <w:rsid w:val="00593AA6"/>
    <w:rsid w:val="00594161"/>
    <w:rsid w:val="00594530"/>
    <w:rsid w:val="00594749"/>
    <w:rsid w:val="00595A55"/>
    <w:rsid w:val="00596438"/>
    <w:rsid w:val="005A1611"/>
    <w:rsid w:val="005A2D12"/>
    <w:rsid w:val="005A2D1A"/>
    <w:rsid w:val="005A3AE5"/>
    <w:rsid w:val="005A4B5B"/>
    <w:rsid w:val="005A58FB"/>
    <w:rsid w:val="005A5CD3"/>
    <w:rsid w:val="005A602B"/>
    <w:rsid w:val="005A7837"/>
    <w:rsid w:val="005B12EF"/>
    <w:rsid w:val="005B2AF5"/>
    <w:rsid w:val="005B4067"/>
    <w:rsid w:val="005B6B34"/>
    <w:rsid w:val="005B743D"/>
    <w:rsid w:val="005B7835"/>
    <w:rsid w:val="005C2D7A"/>
    <w:rsid w:val="005C334E"/>
    <w:rsid w:val="005C3F41"/>
    <w:rsid w:val="005C3FD9"/>
    <w:rsid w:val="005C5DE0"/>
    <w:rsid w:val="005C7DD1"/>
    <w:rsid w:val="005D083A"/>
    <w:rsid w:val="005D0A39"/>
    <w:rsid w:val="005D24FB"/>
    <w:rsid w:val="005D2D09"/>
    <w:rsid w:val="005D3A71"/>
    <w:rsid w:val="005D4692"/>
    <w:rsid w:val="005D5C71"/>
    <w:rsid w:val="005D6C32"/>
    <w:rsid w:val="005E1C43"/>
    <w:rsid w:val="005E28B1"/>
    <w:rsid w:val="005F110A"/>
    <w:rsid w:val="005F3383"/>
    <w:rsid w:val="005F4465"/>
    <w:rsid w:val="005F54C0"/>
    <w:rsid w:val="005F727C"/>
    <w:rsid w:val="005F76CC"/>
    <w:rsid w:val="00600219"/>
    <w:rsid w:val="0060269A"/>
    <w:rsid w:val="00603DC4"/>
    <w:rsid w:val="00606BBA"/>
    <w:rsid w:val="00610A1E"/>
    <w:rsid w:val="006135F1"/>
    <w:rsid w:val="0061418A"/>
    <w:rsid w:val="00617B5A"/>
    <w:rsid w:val="00620076"/>
    <w:rsid w:val="00620098"/>
    <w:rsid w:val="006220D1"/>
    <w:rsid w:val="006274C1"/>
    <w:rsid w:val="00631400"/>
    <w:rsid w:val="00632FFE"/>
    <w:rsid w:val="006360D1"/>
    <w:rsid w:val="006376A8"/>
    <w:rsid w:val="006416A2"/>
    <w:rsid w:val="00641B90"/>
    <w:rsid w:val="006427A6"/>
    <w:rsid w:val="00643C7F"/>
    <w:rsid w:val="00650C6D"/>
    <w:rsid w:val="00651939"/>
    <w:rsid w:val="0065215A"/>
    <w:rsid w:val="00652224"/>
    <w:rsid w:val="00652DE7"/>
    <w:rsid w:val="00653EF7"/>
    <w:rsid w:val="00660AE9"/>
    <w:rsid w:val="00660D82"/>
    <w:rsid w:val="00661A70"/>
    <w:rsid w:val="00663539"/>
    <w:rsid w:val="00666706"/>
    <w:rsid w:val="00666C40"/>
    <w:rsid w:val="00667B5D"/>
    <w:rsid w:val="00670EA1"/>
    <w:rsid w:val="0067126D"/>
    <w:rsid w:val="00671525"/>
    <w:rsid w:val="006715DB"/>
    <w:rsid w:val="006719FF"/>
    <w:rsid w:val="00674A89"/>
    <w:rsid w:val="00675994"/>
    <w:rsid w:val="00675FF8"/>
    <w:rsid w:val="00676378"/>
    <w:rsid w:val="00677C03"/>
    <w:rsid w:val="00677CC2"/>
    <w:rsid w:val="00677EC8"/>
    <w:rsid w:val="00684F02"/>
    <w:rsid w:val="00687363"/>
    <w:rsid w:val="00687376"/>
    <w:rsid w:val="006905DE"/>
    <w:rsid w:val="0069207B"/>
    <w:rsid w:val="00692AF3"/>
    <w:rsid w:val="006937CD"/>
    <w:rsid w:val="006944A8"/>
    <w:rsid w:val="006A04F8"/>
    <w:rsid w:val="006A2B79"/>
    <w:rsid w:val="006A394E"/>
    <w:rsid w:val="006A5BA8"/>
    <w:rsid w:val="006B12BB"/>
    <w:rsid w:val="006B36D2"/>
    <w:rsid w:val="006B5789"/>
    <w:rsid w:val="006B7462"/>
    <w:rsid w:val="006B7E87"/>
    <w:rsid w:val="006C051C"/>
    <w:rsid w:val="006C30C5"/>
    <w:rsid w:val="006C5707"/>
    <w:rsid w:val="006C6EBA"/>
    <w:rsid w:val="006C794E"/>
    <w:rsid w:val="006C7F8C"/>
    <w:rsid w:val="006D07DD"/>
    <w:rsid w:val="006D2EFF"/>
    <w:rsid w:val="006D38DF"/>
    <w:rsid w:val="006D43F4"/>
    <w:rsid w:val="006D47D8"/>
    <w:rsid w:val="006D5676"/>
    <w:rsid w:val="006E0B9C"/>
    <w:rsid w:val="006E6246"/>
    <w:rsid w:val="006E65C1"/>
    <w:rsid w:val="006E7CBE"/>
    <w:rsid w:val="006F318F"/>
    <w:rsid w:val="006F34AE"/>
    <w:rsid w:val="006F4226"/>
    <w:rsid w:val="006F5CC1"/>
    <w:rsid w:val="0070017E"/>
    <w:rsid w:val="007001DC"/>
    <w:rsid w:val="00700B2C"/>
    <w:rsid w:val="00701337"/>
    <w:rsid w:val="00702055"/>
    <w:rsid w:val="007037F1"/>
    <w:rsid w:val="00704F1B"/>
    <w:rsid w:val="007050A2"/>
    <w:rsid w:val="0071048F"/>
    <w:rsid w:val="00713084"/>
    <w:rsid w:val="007134BF"/>
    <w:rsid w:val="00713510"/>
    <w:rsid w:val="00713CFB"/>
    <w:rsid w:val="007140A3"/>
    <w:rsid w:val="007141D3"/>
    <w:rsid w:val="00714B71"/>
    <w:rsid w:val="00714F20"/>
    <w:rsid w:val="00715488"/>
    <w:rsid w:val="0071590F"/>
    <w:rsid w:val="00715914"/>
    <w:rsid w:val="007169B5"/>
    <w:rsid w:val="00716DF8"/>
    <w:rsid w:val="0071713E"/>
    <w:rsid w:val="00717E07"/>
    <w:rsid w:val="00720C75"/>
    <w:rsid w:val="0072297C"/>
    <w:rsid w:val="00722C3A"/>
    <w:rsid w:val="007243B4"/>
    <w:rsid w:val="00731334"/>
    <w:rsid w:val="00731E00"/>
    <w:rsid w:val="007329AB"/>
    <w:rsid w:val="00734B0E"/>
    <w:rsid w:val="00734C4F"/>
    <w:rsid w:val="00735274"/>
    <w:rsid w:val="00735977"/>
    <w:rsid w:val="00736107"/>
    <w:rsid w:val="007372D3"/>
    <w:rsid w:val="00737C17"/>
    <w:rsid w:val="007440B7"/>
    <w:rsid w:val="0074496A"/>
    <w:rsid w:val="00745AEB"/>
    <w:rsid w:val="007462D0"/>
    <w:rsid w:val="007477F2"/>
    <w:rsid w:val="007500C8"/>
    <w:rsid w:val="007521DC"/>
    <w:rsid w:val="007530E2"/>
    <w:rsid w:val="00756272"/>
    <w:rsid w:val="007576A8"/>
    <w:rsid w:val="00757C8C"/>
    <w:rsid w:val="00761C15"/>
    <w:rsid w:val="00766190"/>
    <w:rsid w:val="00766683"/>
    <w:rsid w:val="0076681A"/>
    <w:rsid w:val="007715C9"/>
    <w:rsid w:val="00771613"/>
    <w:rsid w:val="0077163F"/>
    <w:rsid w:val="00772334"/>
    <w:rsid w:val="00773B13"/>
    <w:rsid w:val="00774EDD"/>
    <w:rsid w:val="007757EC"/>
    <w:rsid w:val="0078008A"/>
    <w:rsid w:val="00780BC6"/>
    <w:rsid w:val="0078207A"/>
    <w:rsid w:val="00783880"/>
    <w:rsid w:val="00783E89"/>
    <w:rsid w:val="00785F1D"/>
    <w:rsid w:val="00786C88"/>
    <w:rsid w:val="00786E06"/>
    <w:rsid w:val="00791E89"/>
    <w:rsid w:val="0079277D"/>
    <w:rsid w:val="00793915"/>
    <w:rsid w:val="00793996"/>
    <w:rsid w:val="00794672"/>
    <w:rsid w:val="00794955"/>
    <w:rsid w:val="0079547B"/>
    <w:rsid w:val="0079548F"/>
    <w:rsid w:val="00797EC3"/>
    <w:rsid w:val="007A192C"/>
    <w:rsid w:val="007A440D"/>
    <w:rsid w:val="007A4E95"/>
    <w:rsid w:val="007A5984"/>
    <w:rsid w:val="007A79B1"/>
    <w:rsid w:val="007B3716"/>
    <w:rsid w:val="007B4896"/>
    <w:rsid w:val="007B62B4"/>
    <w:rsid w:val="007B6952"/>
    <w:rsid w:val="007B6C75"/>
    <w:rsid w:val="007B70D2"/>
    <w:rsid w:val="007C0428"/>
    <w:rsid w:val="007C0DCA"/>
    <w:rsid w:val="007C1AD4"/>
    <w:rsid w:val="007C2253"/>
    <w:rsid w:val="007D3D3A"/>
    <w:rsid w:val="007D448C"/>
    <w:rsid w:val="007D5A63"/>
    <w:rsid w:val="007D7B42"/>
    <w:rsid w:val="007D7B81"/>
    <w:rsid w:val="007E03C6"/>
    <w:rsid w:val="007E163D"/>
    <w:rsid w:val="007E16A4"/>
    <w:rsid w:val="007E4491"/>
    <w:rsid w:val="007E667A"/>
    <w:rsid w:val="007E776C"/>
    <w:rsid w:val="007F08BB"/>
    <w:rsid w:val="007F0FD2"/>
    <w:rsid w:val="007F15FB"/>
    <w:rsid w:val="007F28C9"/>
    <w:rsid w:val="007F300F"/>
    <w:rsid w:val="007F30B3"/>
    <w:rsid w:val="007F328F"/>
    <w:rsid w:val="007F3E57"/>
    <w:rsid w:val="007F4185"/>
    <w:rsid w:val="007F59D3"/>
    <w:rsid w:val="007F71E4"/>
    <w:rsid w:val="00802DBA"/>
    <w:rsid w:val="00803587"/>
    <w:rsid w:val="00804D0A"/>
    <w:rsid w:val="0080568E"/>
    <w:rsid w:val="00807626"/>
    <w:rsid w:val="00811589"/>
    <w:rsid w:val="008117E9"/>
    <w:rsid w:val="00814D1B"/>
    <w:rsid w:val="00814F68"/>
    <w:rsid w:val="008207E3"/>
    <w:rsid w:val="008212F8"/>
    <w:rsid w:val="00823429"/>
    <w:rsid w:val="00823AB0"/>
    <w:rsid w:val="00824498"/>
    <w:rsid w:val="00832005"/>
    <w:rsid w:val="00832B1D"/>
    <w:rsid w:val="00837729"/>
    <w:rsid w:val="00837B6A"/>
    <w:rsid w:val="008443D6"/>
    <w:rsid w:val="00846987"/>
    <w:rsid w:val="008477DF"/>
    <w:rsid w:val="00856A31"/>
    <w:rsid w:val="008635F5"/>
    <w:rsid w:val="008645AD"/>
    <w:rsid w:val="00864B24"/>
    <w:rsid w:val="00865609"/>
    <w:rsid w:val="00867B37"/>
    <w:rsid w:val="00867EEE"/>
    <w:rsid w:val="00872735"/>
    <w:rsid w:val="008747EA"/>
    <w:rsid w:val="008754D0"/>
    <w:rsid w:val="00881C63"/>
    <w:rsid w:val="0088205C"/>
    <w:rsid w:val="008855C9"/>
    <w:rsid w:val="008858E4"/>
    <w:rsid w:val="00886126"/>
    <w:rsid w:val="00886456"/>
    <w:rsid w:val="00887585"/>
    <w:rsid w:val="008A0312"/>
    <w:rsid w:val="008A46E1"/>
    <w:rsid w:val="008A4713"/>
    <w:rsid w:val="008A4F43"/>
    <w:rsid w:val="008A51A2"/>
    <w:rsid w:val="008A58AC"/>
    <w:rsid w:val="008A596B"/>
    <w:rsid w:val="008A762A"/>
    <w:rsid w:val="008B13D0"/>
    <w:rsid w:val="008B2706"/>
    <w:rsid w:val="008B3D59"/>
    <w:rsid w:val="008C0E8A"/>
    <w:rsid w:val="008C4509"/>
    <w:rsid w:val="008C6391"/>
    <w:rsid w:val="008C697E"/>
    <w:rsid w:val="008C75FB"/>
    <w:rsid w:val="008C7EB3"/>
    <w:rsid w:val="008D0EE0"/>
    <w:rsid w:val="008D1C52"/>
    <w:rsid w:val="008D2976"/>
    <w:rsid w:val="008E2A24"/>
    <w:rsid w:val="008E2EF5"/>
    <w:rsid w:val="008E6067"/>
    <w:rsid w:val="008F1207"/>
    <w:rsid w:val="008F319D"/>
    <w:rsid w:val="008F3703"/>
    <w:rsid w:val="008F54E7"/>
    <w:rsid w:val="008F6D83"/>
    <w:rsid w:val="008F6F37"/>
    <w:rsid w:val="008F7825"/>
    <w:rsid w:val="0090050C"/>
    <w:rsid w:val="00900EB0"/>
    <w:rsid w:val="00903422"/>
    <w:rsid w:val="009048C5"/>
    <w:rsid w:val="0090531A"/>
    <w:rsid w:val="0090532A"/>
    <w:rsid w:val="009069D5"/>
    <w:rsid w:val="009100D4"/>
    <w:rsid w:val="0091138D"/>
    <w:rsid w:val="00912C4A"/>
    <w:rsid w:val="009140E2"/>
    <w:rsid w:val="00915DF9"/>
    <w:rsid w:val="009161AC"/>
    <w:rsid w:val="00916579"/>
    <w:rsid w:val="0091797A"/>
    <w:rsid w:val="00922226"/>
    <w:rsid w:val="009254C3"/>
    <w:rsid w:val="00925AE8"/>
    <w:rsid w:val="00927DAE"/>
    <w:rsid w:val="00931E4D"/>
    <w:rsid w:val="00932377"/>
    <w:rsid w:val="00932F9F"/>
    <w:rsid w:val="00934D92"/>
    <w:rsid w:val="009351CF"/>
    <w:rsid w:val="009361D4"/>
    <w:rsid w:val="00936F72"/>
    <w:rsid w:val="00937DD6"/>
    <w:rsid w:val="00943A1D"/>
    <w:rsid w:val="009462D0"/>
    <w:rsid w:val="00947D5A"/>
    <w:rsid w:val="00947F4D"/>
    <w:rsid w:val="009519C5"/>
    <w:rsid w:val="009532A5"/>
    <w:rsid w:val="00962CDA"/>
    <w:rsid w:val="00962E2B"/>
    <w:rsid w:val="00966758"/>
    <w:rsid w:val="009668F4"/>
    <w:rsid w:val="00971406"/>
    <w:rsid w:val="00974709"/>
    <w:rsid w:val="009750D7"/>
    <w:rsid w:val="00976919"/>
    <w:rsid w:val="009776F9"/>
    <w:rsid w:val="00981600"/>
    <w:rsid w:val="00982242"/>
    <w:rsid w:val="009831A7"/>
    <w:rsid w:val="00983DED"/>
    <w:rsid w:val="0098407C"/>
    <w:rsid w:val="009868E9"/>
    <w:rsid w:val="00990020"/>
    <w:rsid w:val="00991B05"/>
    <w:rsid w:val="00992724"/>
    <w:rsid w:val="0099557E"/>
    <w:rsid w:val="00995A28"/>
    <w:rsid w:val="00997398"/>
    <w:rsid w:val="009A0E9D"/>
    <w:rsid w:val="009A113F"/>
    <w:rsid w:val="009A1347"/>
    <w:rsid w:val="009A234A"/>
    <w:rsid w:val="009A3048"/>
    <w:rsid w:val="009B2904"/>
    <w:rsid w:val="009B356E"/>
    <w:rsid w:val="009B41AC"/>
    <w:rsid w:val="009B5AB3"/>
    <w:rsid w:val="009B6BD7"/>
    <w:rsid w:val="009C0639"/>
    <w:rsid w:val="009C0FF9"/>
    <w:rsid w:val="009C1A8C"/>
    <w:rsid w:val="009C2BF1"/>
    <w:rsid w:val="009D3704"/>
    <w:rsid w:val="009D3F11"/>
    <w:rsid w:val="009D3FE9"/>
    <w:rsid w:val="009D47E3"/>
    <w:rsid w:val="009E1604"/>
    <w:rsid w:val="009E3043"/>
    <w:rsid w:val="009E39A0"/>
    <w:rsid w:val="009E3F58"/>
    <w:rsid w:val="009E5CFC"/>
    <w:rsid w:val="009E6627"/>
    <w:rsid w:val="009F22F2"/>
    <w:rsid w:val="009F758D"/>
    <w:rsid w:val="00A07272"/>
    <w:rsid w:val="00A079CB"/>
    <w:rsid w:val="00A10437"/>
    <w:rsid w:val="00A10C6A"/>
    <w:rsid w:val="00A12128"/>
    <w:rsid w:val="00A14DB3"/>
    <w:rsid w:val="00A1530F"/>
    <w:rsid w:val="00A16203"/>
    <w:rsid w:val="00A16234"/>
    <w:rsid w:val="00A225D5"/>
    <w:rsid w:val="00A22A42"/>
    <w:rsid w:val="00A22C98"/>
    <w:rsid w:val="00A231E2"/>
    <w:rsid w:val="00A238BD"/>
    <w:rsid w:val="00A249E7"/>
    <w:rsid w:val="00A2734D"/>
    <w:rsid w:val="00A2740F"/>
    <w:rsid w:val="00A2785E"/>
    <w:rsid w:val="00A33997"/>
    <w:rsid w:val="00A35AC9"/>
    <w:rsid w:val="00A35D9B"/>
    <w:rsid w:val="00A36102"/>
    <w:rsid w:val="00A36A1C"/>
    <w:rsid w:val="00A36FD2"/>
    <w:rsid w:val="00A37C13"/>
    <w:rsid w:val="00A4130C"/>
    <w:rsid w:val="00A44441"/>
    <w:rsid w:val="00A44AD1"/>
    <w:rsid w:val="00A46EC0"/>
    <w:rsid w:val="00A47998"/>
    <w:rsid w:val="00A5211E"/>
    <w:rsid w:val="00A530CD"/>
    <w:rsid w:val="00A53216"/>
    <w:rsid w:val="00A5563A"/>
    <w:rsid w:val="00A61142"/>
    <w:rsid w:val="00A61583"/>
    <w:rsid w:val="00A64912"/>
    <w:rsid w:val="00A65423"/>
    <w:rsid w:val="00A659AE"/>
    <w:rsid w:val="00A6664F"/>
    <w:rsid w:val="00A66C38"/>
    <w:rsid w:val="00A67EE4"/>
    <w:rsid w:val="00A70510"/>
    <w:rsid w:val="00A70A74"/>
    <w:rsid w:val="00A71D0E"/>
    <w:rsid w:val="00A757D0"/>
    <w:rsid w:val="00A760F0"/>
    <w:rsid w:val="00A837CE"/>
    <w:rsid w:val="00A83E2D"/>
    <w:rsid w:val="00A84745"/>
    <w:rsid w:val="00A859B3"/>
    <w:rsid w:val="00A917E6"/>
    <w:rsid w:val="00A94230"/>
    <w:rsid w:val="00A94C18"/>
    <w:rsid w:val="00A94F02"/>
    <w:rsid w:val="00A97ED8"/>
    <w:rsid w:val="00AA2835"/>
    <w:rsid w:val="00AA2BEB"/>
    <w:rsid w:val="00AA3DCF"/>
    <w:rsid w:val="00AB11EB"/>
    <w:rsid w:val="00AB1F26"/>
    <w:rsid w:val="00AB433D"/>
    <w:rsid w:val="00AB47DA"/>
    <w:rsid w:val="00AB4C4D"/>
    <w:rsid w:val="00AC0B87"/>
    <w:rsid w:val="00AC16C3"/>
    <w:rsid w:val="00AC2E75"/>
    <w:rsid w:val="00AC44AA"/>
    <w:rsid w:val="00AC5774"/>
    <w:rsid w:val="00AC5AEE"/>
    <w:rsid w:val="00AC633D"/>
    <w:rsid w:val="00AC75D3"/>
    <w:rsid w:val="00AD0A56"/>
    <w:rsid w:val="00AD34A6"/>
    <w:rsid w:val="00AD5641"/>
    <w:rsid w:val="00AD7889"/>
    <w:rsid w:val="00AE0775"/>
    <w:rsid w:val="00AE090B"/>
    <w:rsid w:val="00AE0D97"/>
    <w:rsid w:val="00AE3652"/>
    <w:rsid w:val="00AE5505"/>
    <w:rsid w:val="00AE62E6"/>
    <w:rsid w:val="00AE7287"/>
    <w:rsid w:val="00AF021B"/>
    <w:rsid w:val="00AF06CF"/>
    <w:rsid w:val="00AF19AC"/>
    <w:rsid w:val="00AF277B"/>
    <w:rsid w:val="00AF2A24"/>
    <w:rsid w:val="00AF32EF"/>
    <w:rsid w:val="00AF7D54"/>
    <w:rsid w:val="00B038BF"/>
    <w:rsid w:val="00B03DF8"/>
    <w:rsid w:val="00B042CA"/>
    <w:rsid w:val="00B04B62"/>
    <w:rsid w:val="00B05CF4"/>
    <w:rsid w:val="00B07CDB"/>
    <w:rsid w:val="00B07D5E"/>
    <w:rsid w:val="00B146CF"/>
    <w:rsid w:val="00B15A03"/>
    <w:rsid w:val="00B160A0"/>
    <w:rsid w:val="00B16A31"/>
    <w:rsid w:val="00B17DFD"/>
    <w:rsid w:val="00B20993"/>
    <w:rsid w:val="00B2172C"/>
    <w:rsid w:val="00B238E4"/>
    <w:rsid w:val="00B25517"/>
    <w:rsid w:val="00B2553D"/>
    <w:rsid w:val="00B308FE"/>
    <w:rsid w:val="00B3172A"/>
    <w:rsid w:val="00B31773"/>
    <w:rsid w:val="00B31966"/>
    <w:rsid w:val="00B33709"/>
    <w:rsid w:val="00B33B3C"/>
    <w:rsid w:val="00B3446E"/>
    <w:rsid w:val="00B36E7B"/>
    <w:rsid w:val="00B41601"/>
    <w:rsid w:val="00B43A7A"/>
    <w:rsid w:val="00B45F2D"/>
    <w:rsid w:val="00B46DD4"/>
    <w:rsid w:val="00B478C0"/>
    <w:rsid w:val="00B47F1A"/>
    <w:rsid w:val="00B50ADC"/>
    <w:rsid w:val="00B51944"/>
    <w:rsid w:val="00B52028"/>
    <w:rsid w:val="00B53D36"/>
    <w:rsid w:val="00B55EAA"/>
    <w:rsid w:val="00B566B1"/>
    <w:rsid w:val="00B56F46"/>
    <w:rsid w:val="00B56F9F"/>
    <w:rsid w:val="00B578F8"/>
    <w:rsid w:val="00B626D9"/>
    <w:rsid w:val="00B62D90"/>
    <w:rsid w:val="00B63834"/>
    <w:rsid w:val="00B65F8A"/>
    <w:rsid w:val="00B702B1"/>
    <w:rsid w:val="00B72734"/>
    <w:rsid w:val="00B7426D"/>
    <w:rsid w:val="00B74391"/>
    <w:rsid w:val="00B77568"/>
    <w:rsid w:val="00B80199"/>
    <w:rsid w:val="00B81E34"/>
    <w:rsid w:val="00B8273A"/>
    <w:rsid w:val="00B82DB4"/>
    <w:rsid w:val="00B82F77"/>
    <w:rsid w:val="00B83204"/>
    <w:rsid w:val="00B83F7C"/>
    <w:rsid w:val="00B85244"/>
    <w:rsid w:val="00B8570F"/>
    <w:rsid w:val="00B85CC7"/>
    <w:rsid w:val="00B9075D"/>
    <w:rsid w:val="00B90934"/>
    <w:rsid w:val="00B94DE7"/>
    <w:rsid w:val="00B96419"/>
    <w:rsid w:val="00B9777D"/>
    <w:rsid w:val="00BA0C87"/>
    <w:rsid w:val="00BA0CB5"/>
    <w:rsid w:val="00BA220B"/>
    <w:rsid w:val="00BA3287"/>
    <w:rsid w:val="00BA3A57"/>
    <w:rsid w:val="00BA55E8"/>
    <w:rsid w:val="00BA691F"/>
    <w:rsid w:val="00BA69DF"/>
    <w:rsid w:val="00BA709E"/>
    <w:rsid w:val="00BA75C3"/>
    <w:rsid w:val="00BB029E"/>
    <w:rsid w:val="00BB36B2"/>
    <w:rsid w:val="00BB4818"/>
    <w:rsid w:val="00BB4E1A"/>
    <w:rsid w:val="00BB54F3"/>
    <w:rsid w:val="00BC015E"/>
    <w:rsid w:val="00BC069C"/>
    <w:rsid w:val="00BC0D9B"/>
    <w:rsid w:val="00BC311E"/>
    <w:rsid w:val="00BC4C51"/>
    <w:rsid w:val="00BC5BF4"/>
    <w:rsid w:val="00BC5E34"/>
    <w:rsid w:val="00BC76AC"/>
    <w:rsid w:val="00BC7C62"/>
    <w:rsid w:val="00BD0996"/>
    <w:rsid w:val="00BD0ECB"/>
    <w:rsid w:val="00BD13D7"/>
    <w:rsid w:val="00BD27F7"/>
    <w:rsid w:val="00BD3208"/>
    <w:rsid w:val="00BD3839"/>
    <w:rsid w:val="00BD4D93"/>
    <w:rsid w:val="00BD5498"/>
    <w:rsid w:val="00BD5DF0"/>
    <w:rsid w:val="00BD6731"/>
    <w:rsid w:val="00BD679B"/>
    <w:rsid w:val="00BD70BC"/>
    <w:rsid w:val="00BE2155"/>
    <w:rsid w:val="00BE2213"/>
    <w:rsid w:val="00BE2C4D"/>
    <w:rsid w:val="00BE38DB"/>
    <w:rsid w:val="00BE719A"/>
    <w:rsid w:val="00BE720A"/>
    <w:rsid w:val="00BF0D73"/>
    <w:rsid w:val="00BF14A1"/>
    <w:rsid w:val="00BF2465"/>
    <w:rsid w:val="00BF418E"/>
    <w:rsid w:val="00BF65CD"/>
    <w:rsid w:val="00BF6CFB"/>
    <w:rsid w:val="00C0158F"/>
    <w:rsid w:val="00C04DC1"/>
    <w:rsid w:val="00C06ED2"/>
    <w:rsid w:val="00C076F4"/>
    <w:rsid w:val="00C15D2C"/>
    <w:rsid w:val="00C16D00"/>
    <w:rsid w:val="00C202E3"/>
    <w:rsid w:val="00C224D4"/>
    <w:rsid w:val="00C23D47"/>
    <w:rsid w:val="00C25E7F"/>
    <w:rsid w:val="00C2746F"/>
    <w:rsid w:val="00C27517"/>
    <w:rsid w:val="00C312F1"/>
    <w:rsid w:val="00C324A0"/>
    <w:rsid w:val="00C3300F"/>
    <w:rsid w:val="00C348AB"/>
    <w:rsid w:val="00C3503A"/>
    <w:rsid w:val="00C3731C"/>
    <w:rsid w:val="00C42AE8"/>
    <w:rsid w:val="00C42BF8"/>
    <w:rsid w:val="00C45140"/>
    <w:rsid w:val="00C50043"/>
    <w:rsid w:val="00C51419"/>
    <w:rsid w:val="00C52D62"/>
    <w:rsid w:val="00C5472C"/>
    <w:rsid w:val="00C57AB4"/>
    <w:rsid w:val="00C627DD"/>
    <w:rsid w:val="00C6393D"/>
    <w:rsid w:val="00C655BF"/>
    <w:rsid w:val="00C67605"/>
    <w:rsid w:val="00C714B2"/>
    <w:rsid w:val="00C7266E"/>
    <w:rsid w:val="00C7573B"/>
    <w:rsid w:val="00C75E4C"/>
    <w:rsid w:val="00C821E9"/>
    <w:rsid w:val="00C84B99"/>
    <w:rsid w:val="00C865BB"/>
    <w:rsid w:val="00C8736C"/>
    <w:rsid w:val="00C87EF7"/>
    <w:rsid w:val="00C90370"/>
    <w:rsid w:val="00C93C03"/>
    <w:rsid w:val="00C959CB"/>
    <w:rsid w:val="00CA0888"/>
    <w:rsid w:val="00CA0EA5"/>
    <w:rsid w:val="00CA34E5"/>
    <w:rsid w:val="00CB0810"/>
    <w:rsid w:val="00CB128D"/>
    <w:rsid w:val="00CB133B"/>
    <w:rsid w:val="00CB2C8E"/>
    <w:rsid w:val="00CB3FCF"/>
    <w:rsid w:val="00CB602E"/>
    <w:rsid w:val="00CC005C"/>
    <w:rsid w:val="00CC143A"/>
    <w:rsid w:val="00CC2682"/>
    <w:rsid w:val="00CC3C7B"/>
    <w:rsid w:val="00CC5CBE"/>
    <w:rsid w:val="00CC64F8"/>
    <w:rsid w:val="00CC7914"/>
    <w:rsid w:val="00CC79C1"/>
    <w:rsid w:val="00CD4162"/>
    <w:rsid w:val="00CD4AD2"/>
    <w:rsid w:val="00CE0501"/>
    <w:rsid w:val="00CE051D"/>
    <w:rsid w:val="00CE1335"/>
    <w:rsid w:val="00CE2FBB"/>
    <w:rsid w:val="00CE3989"/>
    <w:rsid w:val="00CE3F1E"/>
    <w:rsid w:val="00CE48C4"/>
    <w:rsid w:val="00CE493D"/>
    <w:rsid w:val="00CE603F"/>
    <w:rsid w:val="00CF03C5"/>
    <w:rsid w:val="00CF07FA"/>
    <w:rsid w:val="00CF0BB2"/>
    <w:rsid w:val="00CF2C01"/>
    <w:rsid w:val="00CF3EE8"/>
    <w:rsid w:val="00CF3F77"/>
    <w:rsid w:val="00CF476D"/>
    <w:rsid w:val="00CF6741"/>
    <w:rsid w:val="00D00EDD"/>
    <w:rsid w:val="00D00F6F"/>
    <w:rsid w:val="00D02D2E"/>
    <w:rsid w:val="00D038F5"/>
    <w:rsid w:val="00D04E31"/>
    <w:rsid w:val="00D050E2"/>
    <w:rsid w:val="00D050E6"/>
    <w:rsid w:val="00D06F57"/>
    <w:rsid w:val="00D13441"/>
    <w:rsid w:val="00D14815"/>
    <w:rsid w:val="00D150E7"/>
    <w:rsid w:val="00D15BD0"/>
    <w:rsid w:val="00D214BA"/>
    <w:rsid w:val="00D24470"/>
    <w:rsid w:val="00D259A5"/>
    <w:rsid w:val="00D32F65"/>
    <w:rsid w:val="00D33117"/>
    <w:rsid w:val="00D3321B"/>
    <w:rsid w:val="00D34E0D"/>
    <w:rsid w:val="00D37AE6"/>
    <w:rsid w:val="00D42B90"/>
    <w:rsid w:val="00D43DD4"/>
    <w:rsid w:val="00D440CC"/>
    <w:rsid w:val="00D478A5"/>
    <w:rsid w:val="00D47B30"/>
    <w:rsid w:val="00D52DC2"/>
    <w:rsid w:val="00D53BCC"/>
    <w:rsid w:val="00D555A0"/>
    <w:rsid w:val="00D55CB5"/>
    <w:rsid w:val="00D57609"/>
    <w:rsid w:val="00D61177"/>
    <w:rsid w:val="00D62FEC"/>
    <w:rsid w:val="00D63A7F"/>
    <w:rsid w:val="00D67E8A"/>
    <w:rsid w:val="00D70DFB"/>
    <w:rsid w:val="00D72BBE"/>
    <w:rsid w:val="00D73B12"/>
    <w:rsid w:val="00D742A3"/>
    <w:rsid w:val="00D74485"/>
    <w:rsid w:val="00D74593"/>
    <w:rsid w:val="00D766DF"/>
    <w:rsid w:val="00D76A84"/>
    <w:rsid w:val="00D7795D"/>
    <w:rsid w:val="00D81069"/>
    <w:rsid w:val="00D827BC"/>
    <w:rsid w:val="00D83345"/>
    <w:rsid w:val="00D84C58"/>
    <w:rsid w:val="00D84E51"/>
    <w:rsid w:val="00D84E9E"/>
    <w:rsid w:val="00D854A9"/>
    <w:rsid w:val="00D86CB9"/>
    <w:rsid w:val="00D901FC"/>
    <w:rsid w:val="00D91633"/>
    <w:rsid w:val="00D91966"/>
    <w:rsid w:val="00D91FB2"/>
    <w:rsid w:val="00D93BDC"/>
    <w:rsid w:val="00D951C3"/>
    <w:rsid w:val="00D967A0"/>
    <w:rsid w:val="00D9714E"/>
    <w:rsid w:val="00D97336"/>
    <w:rsid w:val="00DA186E"/>
    <w:rsid w:val="00DA263E"/>
    <w:rsid w:val="00DA305C"/>
    <w:rsid w:val="00DA4116"/>
    <w:rsid w:val="00DA64D2"/>
    <w:rsid w:val="00DA6543"/>
    <w:rsid w:val="00DA6F67"/>
    <w:rsid w:val="00DB01DD"/>
    <w:rsid w:val="00DB251C"/>
    <w:rsid w:val="00DB344F"/>
    <w:rsid w:val="00DB4630"/>
    <w:rsid w:val="00DB5ADE"/>
    <w:rsid w:val="00DB7B4F"/>
    <w:rsid w:val="00DC05C4"/>
    <w:rsid w:val="00DC07A2"/>
    <w:rsid w:val="00DC15A3"/>
    <w:rsid w:val="00DC2F12"/>
    <w:rsid w:val="00DC4173"/>
    <w:rsid w:val="00DC4ED8"/>
    <w:rsid w:val="00DC4F52"/>
    <w:rsid w:val="00DC4F88"/>
    <w:rsid w:val="00DD1F8B"/>
    <w:rsid w:val="00DE0B92"/>
    <w:rsid w:val="00DE17C0"/>
    <w:rsid w:val="00DE1D22"/>
    <w:rsid w:val="00DE4FD2"/>
    <w:rsid w:val="00DE605A"/>
    <w:rsid w:val="00DF0652"/>
    <w:rsid w:val="00DF16DC"/>
    <w:rsid w:val="00DF1D25"/>
    <w:rsid w:val="00DF497B"/>
    <w:rsid w:val="00DF6101"/>
    <w:rsid w:val="00DF6127"/>
    <w:rsid w:val="00E019A5"/>
    <w:rsid w:val="00E02446"/>
    <w:rsid w:val="00E02853"/>
    <w:rsid w:val="00E05704"/>
    <w:rsid w:val="00E06C41"/>
    <w:rsid w:val="00E06EB0"/>
    <w:rsid w:val="00E11E44"/>
    <w:rsid w:val="00E13136"/>
    <w:rsid w:val="00E169F3"/>
    <w:rsid w:val="00E17938"/>
    <w:rsid w:val="00E2108E"/>
    <w:rsid w:val="00E214A0"/>
    <w:rsid w:val="00E2666E"/>
    <w:rsid w:val="00E2758E"/>
    <w:rsid w:val="00E27F52"/>
    <w:rsid w:val="00E304F1"/>
    <w:rsid w:val="00E30B1C"/>
    <w:rsid w:val="00E3270E"/>
    <w:rsid w:val="00E338EF"/>
    <w:rsid w:val="00E37340"/>
    <w:rsid w:val="00E37B79"/>
    <w:rsid w:val="00E42AC5"/>
    <w:rsid w:val="00E4549E"/>
    <w:rsid w:val="00E544BB"/>
    <w:rsid w:val="00E54AEF"/>
    <w:rsid w:val="00E57E90"/>
    <w:rsid w:val="00E609D1"/>
    <w:rsid w:val="00E60FBD"/>
    <w:rsid w:val="00E62449"/>
    <w:rsid w:val="00E662CB"/>
    <w:rsid w:val="00E70420"/>
    <w:rsid w:val="00E70C81"/>
    <w:rsid w:val="00E74351"/>
    <w:rsid w:val="00E744C0"/>
    <w:rsid w:val="00E74DC7"/>
    <w:rsid w:val="00E75587"/>
    <w:rsid w:val="00E76806"/>
    <w:rsid w:val="00E8075A"/>
    <w:rsid w:val="00E810B7"/>
    <w:rsid w:val="00E811D1"/>
    <w:rsid w:val="00E839E6"/>
    <w:rsid w:val="00E9312A"/>
    <w:rsid w:val="00E94D5E"/>
    <w:rsid w:val="00EA2BDE"/>
    <w:rsid w:val="00EA7100"/>
    <w:rsid w:val="00EA7CD8"/>
    <w:rsid w:val="00EA7F1F"/>
    <w:rsid w:val="00EA7F9F"/>
    <w:rsid w:val="00EB0FD3"/>
    <w:rsid w:val="00EB1168"/>
    <w:rsid w:val="00EB1274"/>
    <w:rsid w:val="00EB3B02"/>
    <w:rsid w:val="00EB3E34"/>
    <w:rsid w:val="00EB4BA5"/>
    <w:rsid w:val="00EB69D4"/>
    <w:rsid w:val="00EB6AD0"/>
    <w:rsid w:val="00EC03D3"/>
    <w:rsid w:val="00EC07F8"/>
    <w:rsid w:val="00EC2310"/>
    <w:rsid w:val="00EC69DE"/>
    <w:rsid w:val="00EC6F8E"/>
    <w:rsid w:val="00ED2BB6"/>
    <w:rsid w:val="00ED34E1"/>
    <w:rsid w:val="00ED350C"/>
    <w:rsid w:val="00ED3B8D"/>
    <w:rsid w:val="00ED449D"/>
    <w:rsid w:val="00ED44F3"/>
    <w:rsid w:val="00ED4C21"/>
    <w:rsid w:val="00ED53E5"/>
    <w:rsid w:val="00ED659C"/>
    <w:rsid w:val="00ED74C0"/>
    <w:rsid w:val="00EE1C9C"/>
    <w:rsid w:val="00EE54F3"/>
    <w:rsid w:val="00EE5C67"/>
    <w:rsid w:val="00EE6BFC"/>
    <w:rsid w:val="00EE7793"/>
    <w:rsid w:val="00EF2E3A"/>
    <w:rsid w:val="00EF48C6"/>
    <w:rsid w:val="00F040F7"/>
    <w:rsid w:val="00F04D87"/>
    <w:rsid w:val="00F05EEF"/>
    <w:rsid w:val="00F072A7"/>
    <w:rsid w:val="00F078DC"/>
    <w:rsid w:val="00F07D9F"/>
    <w:rsid w:val="00F1049C"/>
    <w:rsid w:val="00F10876"/>
    <w:rsid w:val="00F14239"/>
    <w:rsid w:val="00F14334"/>
    <w:rsid w:val="00F20952"/>
    <w:rsid w:val="00F22354"/>
    <w:rsid w:val="00F235C5"/>
    <w:rsid w:val="00F24467"/>
    <w:rsid w:val="00F27BAD"/>
    <w:rsid w:val="00F32BA8"/>
    <w:rsid w:val="00F3422A"/>
    <w:rsid w:val="00F349F1"/>
    <w:rsid w:val="00F35A48"/>
    <w:rsid w:val="00F364EC"/>
    <w:rsid w:val="00F37216"/>
    <w:rsid w:val="00F40549"/>
    <w:rsid w:val="00F4075D"/>
    <w:rsid w:val="00F417CC"/>
    <w:rsid w:val="00F41A02"/>
    <w:rsid w:val="00F428D7"/>
    <w:rsid w:val="00F4350D"/>
    <w:rsid w:val="00F45BA2"/>
    <w:rsid w:val="00F46E81"/>
    <w:rsid w:val="00F47C28"/>
    <w:rsid w:val="00F50F0F"/>
    <w:rsid w:val="00F5299A"/>
    <w:rsid w:val="00F52B26"/>
    <w:rsid w:val="00F5310E"/>
    <w:rsid w:val="00F5587E"/>
    <w:rsid w:val="00F567F7"/>
    <w:rsid w:val="00F60E94"/>
    <w:rsid w:val="00F62036"/>
    <w:rsid w:val="00F655F6"/>
    <w:rsid w:val="00F65B52"/>
    <w:rsid w:val="00F66927"/>
    <w:rsid w:val="00F66D33"/>
    <w:rsid w:val="00F67BCA"/>
    <w:rsid w:val="00F7370E"/>
    <w:rsid w:val="00F73BD6"/>
    <w:rsid w:val="00F75C91"/>
    <w:rsid w:val="00F76208"/>
    <w:rsid w:val="00F80720"/>
    <w:rsid w:val="00F80CCB"/>
    <w:rsid w:val="00F81AC7"/>
    <w:rsid w:val="00F827F0"/>
    <w:rsid w:val="00F82D58"/>
    <w:rsid w:val="00F83989"/>
    <w:rsid w:val="00F83D68"/>
    <w:rsid w:val="00F85099"/>
    <w:rsid w:val="00F90645"/>
    <w:rsid w:val="00F914DD"/>
    <w:rsid w:val="00F9156B"/>
    <w:rsid w:val="00F9379C"/>
    <w:rsid w:val="00F96042"/>
    <w:rsid w:val="00F9632C"/>
    <w:rsid w:val="00FA1E52"/>
    <w:rsid w:val="00FA4536"/>
    <w:rsid w:val="00FB1202"/>
    <w:rsid w:val="00FB1409"/>
    <w:rsid w:val="00FB4B3C"/>
    <w:rsid w:val="00FB59B6"/>
    <w:rsid w:val="00FB5B18"/>
    <w:rsid w:val="00FB64A9"/>
    <w:rsid w:val="00FB76E7"/>
    <w:rsid w:val="00FB78BB"/>
    <w:rsid w:val="00FC11A9"/>
    <w:rsid w:val="00FC2175"/>
    <w:rsid w:val="00FC226C"/>
    <w:rsid w:val="00FD128E"/>
    <w:rsid w:val="00FD1296"/>
    <w:rsid w:val="00FD2202"/>
    <w:rsid w:val="00FD515E"/>
    <w:rsid w:val="00FD6140"/>
    <w:rsid w:val="00FD714A"/>
    <w:rsid w:val="00FE08DC"/>
    <w:rsid w:val="00FE29DD"/>
    <w:rsid w:val="00FE4326"/>
    <w:rsid w:val="00FE4688"/>
    <w:rsid w:val="00FE49CC"/>
    <w:rsid w:val="00FE4D4F"/>
    <w:rsid w:val="00FE4E35"/>
    <w:rsid w:val="00FE4FD6"/>
    <w:rsid w:val="00FE7EA5"/>
    <w:rsid w:val="00FF090B"/>
    <w:rsid w:val="00FF28EB"/>
    <w:rsid w:val="00FF2B69"/>
    <w:rsid w:val="00FF5EB0"/>
  </w:rsids>
  <m:mathPr>
    <m:mathFont m:val="Cambria Math"/>
    <m:brkBin m:val="before"/>
    <m:brkBinSub m:val="--"/>
    <m:smallFrac m:val="0"/>
    <m:dispDef/>
    <m:lMargin m:val="0"/>
    <m:rMargin m:val="0"/>
    <m:defJc m:val="centerGroup"/>
    <m:wrapIndent m:val="1440"/>
    <m:intLim m:val="subSup"/>
    <m:naryLim m:val="undOvr"/>
  </m:mathPr>
  <w:themeFontLang w:val="en-AU" w:eastAsia="zh-CN" w:bidi="th-T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B0F7BD"/>
  <w15:docId w15:val="{5E9F2C21-679D-4672-9B28-61BF83D122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6">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324C75"/>
    <w:pPr>
      <w:spacing w:line="260" w:lineRule="atLeast"/>
    </w:pPr>
    <w:rPr>
      <w:sz w:val="22"/>
    </w:rPr>
  </w:style>
  <w:style w:type="paragraph" w:styleId="Heading1">
    <w:name w:val="heading 1"/>
    <w:basedOn w:val="Normal"/>
    <w:next w:val="Normal"/>
    <w:link w:val="Heading1Char"/>
    <w:uiPriority w:val="9"/>
    <w:qFormat/>
    <w:rsid w:val="00324C75"/>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24C75"/>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24C75"/>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324C75"/>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324C75"/>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324C75"/>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324C75"/>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324C75"/>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324C75"/>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324C75"/>
  </w:style>
  <w:style w:type="paragraph" w:customStyle="1" w:styleId="OPCParaBase">
    <w:name w:val="OPCParaBase"/>
    <w:qFormat/>
    <w:rsid w:val="00324C75"/>
    <w:pPr>
      <w:spacing w:line="260" w:lineRule="atLeast"/>
    </w:pPr>
    <w:rPr>
      <w:rFonts w:eastAsia="Times New Roman" w:cs="Times New Roman"/>
      <w:sz w:val="22"/>
      <w:lang w:eastAsia="en-AU"/>
    </w:rPr>
  </w:style>
  <w:style w:type="paragraph" w:customStyle="1" w:styleId="ShortT">
    <w:name w:val="ShortT"/>
    <w:basedOn w:val="OPCParaBase"/>
    <w:next w:val="Normal"/>
    <w:qFormat/>
    <w:rsid w:val="00324C75"/>
    <w:pPr>
      <w:spacing w:line="240" w:lineRule="auto"/>
    </w:pPr>
    <w:rPr>
      <w:b/>
      <w:sz w:val="40"/>
    </w:rPr>
  </w:style>
  <w:style w:type="paragraph" w:customStyle="1" w:styleId="ActHead1">
    <w:name w:val="ActHead 1"/>
    <w:aliases w:val="c"/>
    <w:basedOn w:val="OPCParaBase"/>
    <w:next w:val="Normal"/>
    <w:qFormat/>
    <w:rsid w:val="00324C75"/>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324C75"/>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324C75"/>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324C75"/>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324C75"/>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324C75"/>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324C75"/>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324C75"/>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324C75"/>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324C75"/>
  </w:style>
  <w:style w:type="paragraph" w:customStyle="1" w:styleId="Blocks">
    <w:name w:val="Blocks"/>
    <w:aliases w:val="bb"/>
    <w:basedOn w:val="OPCParaBase"/>
    <w:qFormat/>
    <w:rsid w:val="00324C75"/>
    <w:pPr>
      <w:spacing w:line="240" w:lineRule="auto"/>
    </w:pPr>
    <w:rPr>
      <w:sz w:val="24"/>
    </w:rPr>
  </w:style>
  <w:style w:type="paragraph" w:customStyle="1" w:styleId="BoxText">
    <w:name w:val="BoxText"/>
    <w:aliases w:val="bt"/>
    <w:basedOn w:val="OPCParaBase"/>
    <w:qFormat/>
    <w:rsid w:val="00324C75"/>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324C75"/>
    <w:rPr>
      <w:b/>
    </w:rPr>
  </w:style>
  <w:style w:type="paragraph" w:customStyle="1" w:styleId="BoxHeadItalic">
    <w:name w:val="BoxHeadItalic"/>
    <w:aliases w:val="bhi"/>
    <w:basedOn w:val="BoxText"/>
    <w:next w:val="BoxStep"/>
    <w:qFormat/>
    <w:rsid w:val="00324C75"/>
    <w:rPr>
      <w:i/>
    </w:rPr>
  </w:style>
  <w:style w:type="paragraph" w:customStyle="1" w:styleId="BoxList">
    <w:name w:val="BoxList"/>
    <w:aliases w:val="bl"/>
    <w:basedOn w:val="BoxText"/>
    <w:qFormat/>
    <w:rsid w:val="00324C75"/>
    <w:pPr>
      <w:ind w:left="1559" w:hanging="425"/>
    </w:pPr>
  </w:style>
  <w:style w:type="paragraph" w:customStyle="1" w:styleId="BoxNote">
    <w:name w:val="BoxNote"/>
    <w:aliases w:val="bn"/>
    <w:basedOn w:val="BoxText"/>
    <w:qFormat/>
    <w:rsid w:val="00324C75"/>
    <w:pPr>
      <w:tabs>
        <w:tab w:val="left" w:pos="1985"/>
      </w:tabs>
      <w:spacing w:before="122" w:line="198" w:lineRule="exact"/>
      <w:ind w:left="2948" w:hanging="1814"/>
    </w:pPr>
    <w:rPr>
      <w:sz w:val="18"/>
    </w:rPr>
  </w:style>
  <w:style w:type="paragraph" w:customStyle="1" w:styleId="BoxPara">
    <w:name w:val="BoxPara"/>
    <w:aliases w:val="bp"/>
    <w:basedOn w:val="BoxText"/>
    <w:qFormat/>
    <w:rsid w:val="00324C75"/>
    <w:pPr>
      <w:tabs>
        <w:tab w:val="right" w:pos="2268"/>
      </w:tabs>
      <w:ind w:left="2552" w:hanging="1418"/>
    </w:pPr>
  </w:style>
  <w:style w:type="paragraph" w:customStyle="1" w:styleId="BoxStep">
    <w:name w:val="BoxStep"/>
    <w:aliases w:val="bs"/>
    <w:basedOn w:val="BoxText"/>
    <w:qFormat/>
    <w:rsid w:val="00324C75"/>
    <w:pPr>
      <w:ind w:left="1985" w:hanging="851"/>
    </w:pPr>
  </w:style>
  <w:style w:type="character" w:customStyle="1" w:styleId="CharAmPartNo">
    <w:name w:val="CharAmPartNo"/>
    <w:basedOn w:val="OPCCharBase"/>
    <w:qFormat/>
    <w:rsid w:val="00324C75"/>
  </w:style>
  <w:style w:type="character" w:customStyle="1" w:styleId="CharAmPartText">
    <w:name w:val="CharAmPartText"/>
    <w:basedOn w:val="OPCCharBase"/>
    <w:qFormat/>
    <w:rsid w:val="00324C75"/>
  </w:style>
  <w:style w:type="character" w:customStyle="1" w:styleId="CharAmSchNo">
    <w:name w:val="CharAmSchNo"/>
    <w:basedOn w:val="OPCCharBase"/>
    <w:qFormat/>
    <w:rsid w:val="00324C75"/>
  </w:style>
  <w:style w:type="character" w:customStyle="1" w:styleId="CharAmSchText">
    <w:name w:val="CharAmSchText"/>
    <w:basedOn w:val="OPCCharBase"/>
    <w:qFormat/>
    <w:rsid w:val="00324C75"/>
  </w:style>
  <w:style w:type="character" w:customStyle="1" w:styleId="CharBoldItalic">
    <w:name w:val="CharBoldItalic"/>
    <w:basedOn w:val="OPCCharBase"/>
    <w:uiPriority w:val="1"/>
    <w:qFormat/>
    <w:rsid w:val="00324C75"/>
    <w:rPr>
      <w:b/>
      <w:i/>
    </w:rPr>
  </w:style>
  <w:style w:type="character" w:customStyle="1" w:styleId="CharChapNo">
    <w:name w:val="CharChapNo"/>
    <w:basedOn w:val="OPCCharBase"/>
    <w:uiPriority w:val="1"/>
    <w:qFormat/>
    <w:rsid w:val="00324C75"/>
  </w:style>
  <w:style w:type="character" w:customStyle="1" w:styleId="CharChapText">
    <w:name w:val="CharChapText"/>
    <w:basedOn w:val="OPCCharBase"/>
    <w:uiPriority w:val="1"/>
    <w:qFormat/>
    <w:rsid w:val="00324C75"/>
  </w:style>
  <w:style w:type="character" w:customStyle="1" w:styleId="CharDivNo">
    <w:name w:val="CharDivNo"/>
    <w:basedOn w:val="OPCCharBase"/>
    <w:uiPriority w:val="1"/>
    <w:qFormat/>
    <w:rsid w:val="00324C75"/>
  </w:style>
  <w:style w:type="character" w:customStyle="1" w:styleId="CharDivText">
    <w:name w:val="CharDivText"/>
    <w:basedOn w:val="OPCCharBase"/>
    <w:uiPriority w:val="1"/>
    <w:qFormat/>
    <w:rsid w:val="00324C75"/>
  </w:style>
  <w:style w:type="character" w:customStyle="1" w:styleId="CharItalic">
    <w:name w:val="CharItalic"/>
    <w:basedOn w:val="OPCCharBase"/>
    <w:uiPriority w:val="1"/>
    <w:qFormat/>
    <w:rsid w:val="00324C75"/>
    <w:rPr>
      <w:i/>
    </w:rPr>
  </w:style>
  <w:style w:type="character" w:customStyle="1" w:styleId="CharPartNo">
    <w:name w:val="CharPartNo"/>
    <w:basedOn w:val="OPCCharBase"/>
    <w:uiPriority w:val="1"/>
    <w:qFormat/>
    <w:rsid w:val="00324C75"/>
  </w:style>
  <w:style w:type="character" w:customStyle="1" w:styleId="CharPartText">
    <w:name w:val="CharPartText"/>
    <w:basedOn w:val="OPCCharBase"/>
    <w:uiPriority w:val="1"/>
    <w:qFormat/>
    <w:rsid w:val="00324C75"/>
  </w:style>
  <w:style w:type="character" w:customStyle="1" w:styleId="CharSectno">
    <w:name w:val="CharSectno"/>
    <w:basedOn w:val="OPCCharBase"/>
    <w:qFormat/>
    <w:rsid w:val="00324C75"/>
  </w:style>
  <w:style w:type="character" w:customStyle="1" w:styleId="CharSubdNo">
    <w:name w:val="CharSubdNo"/>
    <w:basedOn w:val="OPCCharBase"/>
    <w:uiPriority w:val="1"/>
    <w:qFormat/>
    <w:rsid w:val="00324C75"/>
  </w:style>
  <w:style w:type="character" w:customStyle="1" w:styleId="CharSubdText">
    <w:name w:val="CharSubdText"/>
    <w:basedOn w:val="OPCCharBase"/>
    <w:uiPriority w:val="1"/>
    <w:qFormat/>
    <w:rsid w:val="00324C75"/>
  </w:style>
  <w:style w:type="paragraph" w:customStyle="1" w:styleId="CTA--">
    <w:name w:val="CTA --"/>
    <w:basedOn w:val="OPCParaBase"/>
    <w:next w:val="Normal"/>
    <w:rsid w:val="00324C75"/>
    <w:pPr>
      <w:spacing w:before="60" w:line="240" w:lineRule="atLeast"/>
      <w:ind w:left="142" w:hanging="142"/>
    </w:pPr>
    <w:rPr>
      <w:sz w:val="20"/>
    </w:rPr>
  </w:style>
  <w:style w:type="paragraph" w:customStyle="1" w:styleId="CTA-">
    <w:name w:val="CTA -"/>
    <w:basedOn w:val="OPCParaBase"/>
    <w:rsid w:val="00324C75"/>
    <w:pPr>
      <w:spacing w:before="60" w:line="240" w:lineRule="atLeast"/>
      <w:ind w:left="85" w:hanging="85"/>
    </w:pPr>
    <w:rPr>
      <w:sz w:val="20"/>
    </w:rPr>
  </w:style>
  <w:style w:type="paragraph" w:customStyle="1" w:styleId="CTA---">
    <w:name w:val="CTA ---"/>
    <w:basedOn w:val="OPCParaBase"/>
    <w:next w:val="Normal"/>
    <w:rsid w:val="00324C75"/>
    <w:pPr>
      <w:spacing w:before="60" w:line="240" w:lineRule="atLeast"/>
      <w:ind w:left="198" w:hanging="198"/>
    </w:pPr>
    <w:rPr>
      <w:sz w:val="20"/>
    </w:rPr>
  </w:style>
  <w:style w:type="paragraph" w:customStyle="1" w:styleId="CTA----">
    <w:name w:val="CTA ----"/>
    <w:basedOn w:val="OPCParaBase"/>
    <w:next w:val="Normal"/>
    <w:rsid w:val="00324C75"/>
    <w:pPr>
      <w:spacing w:before="60" w:line="240" w:lineRule="atLeast"/>
      <w:ind w:left="255" w:hanging="255"/>
    </w:pPr>
    <w:rPr>
      <w:sz w:val="20"/>
    </w:rPr>
  </w:style>
  <w:style w:type="paragraph" w:customStyle="1" w:styleId="CTA1a">
    <w:name w:val="CTA 1(a)"/>
    <w:basedOn w:val="OPCParaBase"/>
    <w:rsid w:val="00324C75"/>
    <w:pPr>
      <w:tabs>
        <w:tab w:val="right" w:pos="414"/>
      </w:tabs>
      <w:spacing w:before="40" w:line="240" w:lineRule="atLeast"/>
      <w:ind w:left="675" w:hanging="675"/>
    </w:pPr>
    <w:rPr>
      <w:sz w:val="20"/>
    </w:rPr>
  </w:style>
  <w:style w:type="paragraph" w:customStyle="1" w:styleId="CTA1ai">
    <w:name w:val="CTA 1(a)(i)"/>
    <w:basedOn w:val="OPCParaBase"/>
    <w:rsid w:val="00324C75"/>
    <w:pPr>
      <w:tabs>
        <w:tab w:val="right" w:pos="1004"/>
      </w:tabs>
      <w:spacing w:before="40" w:line="240" w:lineRule="atLeast"/>
      <w:ind w:left="1253" w:hanging="1253"/>
    </w:pPr>
    <w:rPr>
      <w:sz w:val="20"/>
    </w:rPr>
  </w:style>
  <w:style w:type="paragraph" w:customStyle="1" w:styleId="CTA2a">
    <w:name w:val="CTA 2(a)"/>
    <w:basedOn w:val="OPCParaBase"/>
    <w:rsid w:val="00324C75"/>
    <w:pPr>
      <w:tabs>
        <w:tab w:val="right" w:pos="482"/>
      </w:tabs>
      <w:spacing w:before="40" w:line="240" w:lineRule="atLeast"/>
      <w:ind w:left="748" w:hanging="748"/>
    </w:pPr>
    <w:rPr>
      <w:sz w:val="20"/>
    </w:rPr>
  </w:style>
  <w:style w:type="paragraph" w:customStyle="1" w:styleId="CTA2ai">
    <w:name w:val="CTA 2(a)(i)"/>
    <w:basedOn w:val="OPCParaBase"/>
    <w:rsid w:val="00324C75"/>
    <w:pPr>
      <w:tabs>
        <w:tab w:val="right" w:pos="1089"/>
      </w:tabs>
      <w:spacing w:before="40" w:line="240" w:lineRule="atLeast"/>
      <w:ind w:left="1327" w:hanging="1327"/>
    </w:pPr>
    <w:rPr>
      <w:sz w:val="20"/>
    </w:rPr>
  </w:style>
  <w:style w:type="paragraph" w:customStyle="1" w:styleId="CTA3a">
    <w:name w:val="CTA 3(a)"/>
    <w:basedOn w:val="OPCParaBase"/>
    <w:rsid w:val="00324C75"/>
    <w:pPr>
      <w:tabs>
        <w:tab w:val="right" w:pos="556"/>
      </w:tabs>
      <w:spacing w:before="40" w:line="240" w:lineRule="atLeast"/>
      <w:ind w:left="805" w:hanging="805"/>
    </w:pPr>
    <w:rPr>
      <w:sz w:val="20"/>
    </w:rPr>
  </w:style>
  <w:style w:type="paragraph" w:customStyle="1" w:styleId="CTA3ai">
    <w:name w:val="CTA 3(a)(i)"/>
    <w:basedOn w:val="OPCParaBase"/>
    <w:rsid w:val="00324C75"/>
    <w:pPr>
      <w:tabs>
        <w:tab w:val="right" w:pos="1140"/>
      </w:tabs>
      <w:spacing w:before="40" w:line="240" w:lineRule="atLeast"/>
      <w:ind w:left="1361" w:hanging="1361"/>
    </w:pPr>
    <w:rPr>
      <w:sz w:val="20"/>
    </w:rPr>
  </w:style>
  <w:style w:type="paragraph" w:customStyle="1" w:styleId="CTA4a">
    <w:name w:val="CTA 4(a)"/>
    <w:basedOn w:val="OPCParaBase"/>
    <w:rsid w:val="00324C75"/>
    <w:pPr>
      <w:tabs>
        <w:tab w:val="right" w:pos="624"/>
      </w:tabs>
      <w:spacing w:before="40" w:line="240" w:lineRule="atLeast"/>
      <w:ind w:left="873" w:hanging="873"/>
    </w:pPr>
    <w:rPr>
      <w:sz w:val="20"/>
    </w:rPr>
  </w:style>
  <w:style w:type="paragraph" w:customStyle="1" w:styleId="CTA4ai">
    <w:name w:val="CTA 4(a)(i)"/>
    <w:basedOn w:val="OPCParaBase"/>
    <w:rsid w:val="00324C75"/>
    <w:pPr>
      <w:tabs>
        <w:tab w:val="right" w:pos="1213"/>
      </w:tabs>
      <w:spacing w:before="40" w:line="240" w:lineRule="atLeast"/>
      <w:ind w:left="1452" w:hanging="1452"/>
    </w:pPr>
    <w:rPr>
      <w:sz w:val="20"/>
    </w:rPr>
  </w:style>
  <w:style w:type="paragraph" w:customStyle="1" w:styleId="CTACAPS">
    <w:name w:val="CTA CAPS"/>
    <w:basedOn w:val="OPCParaBase"/>
    <w:rsid w:val="00324C75"/>
    <w:pPr>
      <w:spacing w:before="60" w:line="240" w:lineRule="atLeast"/>
    </w:pPr>
    <w:rPr>
      <w:sz w:val="20"/>
    </w:rPr>
  </w:style>
  <w:style w:type="paragraph" w:customStyle="1" w:styleId="CTAright">
    <w:name w:val="CTA right"/>
    <w:basedOn w:val="OPCParaBase"/>
    <w:rsid w:val="00324C75"/>
    <w:pPr>
      <w:spacing w:before="60" w:line="240" w:lineRule="auto"/>
      <w:jc w:val="right"/>
    </w:pPr>
    <w:rPr>
      <w:sz w:val="20"/>
    </w:rPr>
  </w:style>
  <w:style w:type="paragraph" w:customStyle="1" w:styleId="subsection">
    <w:name w:val="subsection"/>
    <w:aliases w:val="ss"/>
    <w:basedOn w:val="OPCParaBase"/>
    <w:link w:val="subsectionChar"/>
    <w:rsid w:val="00324C75"/>
    <w:pPr>
      <w:tabs>
        <w:tab w:val="right" w:pos="1021"/>
      </w:tabs>
      <w:spacing w:before="180" w:line="240" w:lineRule="auto"/>
      <w:ind w:left="1134" w:hanging="1134"/>
    </w:pPr>
  </w:style>
  <w:style w:type="paragraph" w:customStyle="1" w:styleId="Definition">
    <w:name w:val="Definition"/>
    <w:aliases w:val="dd"/>
    <w:basedOn w:val="OPCParaBase"/>
    <w:rsid w:val="00324C75"/>
    <w:pPr>
      <w:spacing w:before="180" w:line="240" w:lineRule="auto"/>
      <w:ind w:left="1134"/>
    </w:pPr>
  </w:style>
  <w:style w:type="paragraph" w:customStyle="1" w:styleId="EndNotespara">
    <w:name w:val="EndNotes(para)"/>
    <w:aliases w:val="eta"/>
    <w:basedOn w:val="OPCParaBase"/>
    <w:next w:val="EndNotessubpara"/>
    <w:rsid w:val="00324C75"/>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324C75"/>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324C75"/>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324C75"/>
    <w:pPr>
      <w:tabs>
        <w:tab w:val="right" w:pos="1412"/>
      </w:tabs>
      <w:spacing w:before="60" w:line="240" w:lineRule="auto"/>
      <w:ind w:left="1525" w:hanging="1525"/>
    </w:pPr>
    <w:rPr>
      <w:sz w:val="20"/>
    </w:rPr>
  </w:style>
  <w:style w:type="paragraph" w:customStyle="1" w:styleId="Formula">
    <w:name w:val="Formula"/>
    <w:basedOn w:val="OPCParaBase"/>
    <w:rsid w:val="00324C75"/>
    <w:pPr>
      <w:spacing w:line="240" w:lineRule="auto"/>
      <w:ind w:left="1134"/>
    </w:pPr>
    <w:rPr>
      <w:sz w:val="20"/>
    </w:rPr>
  </w:style>
  <w:style w:type="paragraph" w:styleId="Header">
    <w:name w:val="header"/>
    <w:basedOn w:val="OPCParaBase"/>
    <w:link w:val="HeaderChar"/>
    <w:unhideWhenUsed/>
    <w:rsid w:val="00324C75"/>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324C75"/>
    <w:rPr>
      <w:rFonts w:eastAsia="Times New Roman" w:cs="Times New Roman"/>
      <w:sz w:val="16"/>
      <w:lang w:eastAsia="en-AU"/>
    </w:rPr>
  </w:style>
  <w:style w:type="paragraph" w:customStyle="1" w:styleId="House">
    <w:name w:val="House"/>
    <w:basedOn w:val="OPCParaBase"/>
    <w:rsid w:val="00324C75"/>
    <w:pPr>
      <w:spacing w:line="240" w:lineRule="auto"/>
    </w:pPr>
    <w:rPr>
      <w:sz w:val="28"/>
    </w:rPr>
  </w:style>
  <w:style w:type="paragraph" w:customStyle="1" w:styleId="Item">
    <w:name w:val="Item"/>
    <w:aliases w:val="i"/>
    <w:basedOn w:val="OPCParaBase"/>
    <w:next w:val="ItemHead"/>
    <w:rsid w:val="00324C75"/>
    <w:pPr>
      <w:keepLines/>
      <w:spacing w:before="80" w:line="240" w:lineRule="auto"/>
      <w:ind w:left="709"/>
    </w:pPr>
  </w:style>
  <w:style w:type="paragraph" w:customStyle="1" w:styleId="ItemHead">
    <w:name w:val="ItemHead"/>
    <w:aliases w:val="ih"/>
    <w:basedOn w:val="OPCParaBase"/>
    <w:next w:val="Item"/>
    <w:rsid w:val="00324C75"/>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324C75"/>
    <w:pPr>
      <w:spacing w:line="240" w:lineRule="auto"/>
    </w:pPr>
    <w:rPr>
      <w:b/>
      <w:sz w:val="32"/>
    </w:rPr>
  </w:style>
  <w:style w:type="paragraph" w:customStyle="1" w:styleId="notedraft">
    <w:name w:val="note(draft)"/>
    <w:aliases w:val="nd"/>
    <w:basedOn w:val="OPCParaBase"/>
    <w:rsid w:val="00324C75"/>
    <w:pPr>
      <w:spacing w:before="240" w:line="240" w:lineRule="auto"/>
      <w:ind w:left="284" w:hanging="284"/>
    </w:pPr>
    <w:rPr>
      <w:i/>
      <w:sz w:val="24"/>
    </w:rPr>
  </w:style>
  <w:style w:type="paragraph" w:customStyle="1" w:styleId="notemargin">
    <w:name w:val="note(margin)"/>
    <w:aliases w:val="nm"/>
    <w:basedOn w:val="OPCParaBase"/>
    <w:rsid w:val="00324C75"/>
    <w:pPr>
      <w:tabs>
        <w:tab w:val="left" w:pos="709"/>
      </w:tabs>
      <w:spacing w:before="122" w:line="198" w:lineRule="exact"/>
      <w:ind w:left="709" w:hanging="709"/>
    </w:pPr>
    <w:rPr>
      <w:sz w:val="18"/>
    </w:rPr>
  </w:style>
  <w:style w:type="paragraph" w:customStyle="1" w:styleId="noteToPara">
    <w:name w:val="noteToPara"/>
    <w:aliases w:val="ntp"/>
    <w:basedOn w:val="OPCParaBase"/>
    <w:rsid w:val="00324C75"/>
    <w:pPr>
      <w:spacing w:before="122" w:line="198" w:lineRule="exact"/>
      <w:ind w:left="2353" w:hanging="709"/>
    </w:pPr>
    <w:rPr>
      <w:sz w:val="18"/>
    </w:rPr>
  </w:style>
  <w:style w:type="paragraph" w:customStyle="1" w:styleId="noteParlAmend">
    <w:name w:val="note(ParlAmend)"/>
    <w:aliases w:val="npp"/>
    <w:basedOn w:val="OPCParaBase"/>
    <w:next w:val="ParlAmend"/>
    <w:rsid w:val="00324C75"/>
    <w:pPr>
      <w:spacing w:line="240" w:lineRule="auto"/>
      <w:jc w:val="right"/>
    </w:pPr>
    <w:rPr>
      <w:rFonts w:ascii="Arial" w:hAnsi="Arial"/>
      <w:b/>
      <w:i/>
    </w:rPr>
  </w:style>
  <w:style w:type="paragraph" w:customStyle="1" w:styleId="Page1">
    <w:name w:val="Page1"/>
    <w:basedOn w:val="OPCParaBase"/>
    <w:rsid w:val="00324C75"/>
    <w:pPr>
      <w:spacing w:before="5600" w:line="240" w:lineRule="auto"/>
    </w:pPr>
    <w:rPr>
      <w:b/>
      <w:sz w:val="32"/>
    </w:rPr>
  </w:style>
  <w:style w:type="paragraph" w:customStyle="1" w:styleId="PageBreak">
    <w:name w:val="PageBreak"/>
    <w:aliases w:val="pb"/>
    <w:basedOn w:val="OPCParaBase"/>
    <w:rsid w:val="00324C75"/>
    <w:pPr>
      <w:spacing w:line="240" w:lineRule="auto"/>
    </w:pPr>
    <w:rPr>
      <w:sz w:val="20"/>
    </w:rPr>
  </w:style>
  <w:style w:type="paragraph" w:customStyle="1" w:styleId="paragraphsub">
    <w:name w:val="paragraph(sub)"/>
    <w:aliases w:val="aa"/>
    <w:basedOn w:val="OPCParaBase"/>
    <w:rsid w:val="00324C75"/>
    <w:pPr>
      <w:tabs>
        <w:tab w:val="right" w:pos="1985"/>
      </w:tabs>
      <w:spacing w:before="40" w:line="240" w:lineRule="auto"/>
      <w:ind w:left="2098" w:hanging="2098"/>
    </w:pPr>
  </w:style>
  <w:style w:type="paragraph" w:customStyle="1" w:styleId="paragraphsub-sub">
    <w:name w:val="paragraph(sub-sub)"/>
    <w:aliases w:val="aaa"/>
    <w:basedOn w:val="OPCParaBase"/>
    <w:rsid w:val="00324C75"/>
    <w:pPr>
      <w:tabs>
        <w:tab w:val="right" w:pos="2722"/>
      </w:tabs>
      <w:spacing w:before="40" w:line="240" w:lineRule="auto"/>
      <w:ind w:left="2835" w:hanging="2835"/>
    </w:pPr>
  </w:style>
  <w:style w:type="paragraph" w:customStyle="1" w:styleId="paragraph">
    <w:name w:val="paragraph"/>
    <w:aliases w:val="a"/>
    <w:basedOn w:val="OPCParaBase"/>
    <w:rsid w:val="00324C75"/>
    <w:pPr>
      <w:tabs>
        <w:tab w:val="right" w:pos="1531"/>
      </w:tabs>
      <w:spacing w:before="40" w:line="240" w:lineRule="auto"/>
      <w:ind w:left="1644" w:hanging="1644"/>
    </w:pPr>
  </w:style>
  <w:style w:type="paragraph" w:customStyle="1" w:styleId="ParlAmend">
    <w:name w:val="ParlAmend"/>
    <w:aliases w:val="pp"/>
    <w:basedOn w:val="OPCParaBase"/>
    <w:rsid w:val="00324C75"/>
    <w:pPr>
      <w:spacing w:before="240" w:line="240" w:lineRule="atLeast"/>
      <w:ind w:hanging="567"/>
    </w:pPr>
    <w:rPr>
      <w:sz w:val="24"/>
    </w:rPr>
  </w:style>
  <w:style w:type="paragraph" w:customStyle="1" w:styleId="Penalty">
    <w:name w:val="Penalty"/>
    <w:basedOn w:val="OPCParaBase"/>
    <w:rsid w:val="00324C75"/>
    <w:pPr>
      <w:tabs>
        <w:tab w:val="left" w:pos="2977"/>
      </w:tabs>
      <w:spacing w:before="180" w:line="240" w:lineRule="auto"/>
      <w:ind w:left="1985" w:hanging="851"/>
    </w:pPr>
  </w:style>
  <w:style w:type="paragraph" w:customStyle="1" w:styleId="Portfolio">
    <w:name w:val="Portfolio"/>
    <w:basedOn w:val="OPCParaBase"/>
    <w:rsid w:val="00324C75"/>
    <w:pPr>
      <w:spacing w:line="240" w:lineRule="auto"/>
    </w:pPr>
    <w:rPr>
      <w:i/>
      <w:sz w:val="20"/>
    </w:rPr>
  </w:style>
  <w:style w:type="paragraph" w:customStyle="1" w:styleId="Preamble">
    <w:name w:val="Preamble"/>
    <w:basedOn w:val="OPCParaBase"/>
    <w:next w:val="Normal"/>
    <w:rsid w:val="00324C75"/>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324C75"/>
    <w:pPr>
      <w:spacing w:line="240" w:lineRule="auto"/>
    </w:pPr>
    <w:rPr>
      <w:i/>
      <w:sz w:val="20"/>
    </w:rPr>
  </w:style>
  <w:style w:type="paragraph" w:customStyle="1" w:styleId="Session">
    <w:name w:val="Session"/>
    <w:basedOn w:val="OPCParaBase"/>
    <w:rsid w:val="00324C75"/>
    <w:pPr>
      <w:spacing w:line="240" w:lineRule="auto"/>
    </w:pPr>
    <w:rPr>
      <w:sz w:val="28"/>
    </w:rPr>
  </w:style>
  <w:style w:type="paragraph" w:customStyle="1" w:styleId="Sponsor">
    <w:name w:val="Sponsor"/>
    <w:basedOn w:val="OPCParaBase"/>
    <w:rsid w:val="00324C75"/>
    <w:pPr>
      <w:spacing w:line="240" w:lineRule="auto"/>
    </w:pPr>
    <w:rPr>
      <w:i/>
    </w:rPr>
  </w:style>
  <w:style w:type="paragraph" w:customStyle="1" w:styleId="Subitem">
    <w:name w:val="Subitem"/>
    <w:aliases w:val="iss"/>
    <w:basedOn w:val="OPCParaBase"/>
    <w:rsid w:val="00324C75"/>
    <w:pPr>
      <w:spacing w:before="180" w:line="240" w:lineRule="auto"/>
      <w:ind w:left="709" w:hanging="709"/>
    </w:pPr>
  </w:style>
  <w:style w:type="paragraph" w:customStyle="1" w:styleId="SubitemHead">
    <w:name w:val="SubitemHead"/>
    <w:aliases w:val="issh"/>
    <w:basedOn w:val="OPCParaBase"/>
    <w:rsid w:val="00324C75"/>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324C75"/>
    <w:pPr>
      <w:spacing w:before="40" w:line="240" w:lineRule="auto"/>
      <w:ind w:left="1134"/>
    </w:pPr>
  </w:style>
  <w:style w:type="paragraph" w:customStyle="1" w:styleId="SubsectionHead">
    <w:name w:val="SubsectionHead"/>
    <w:aliases w:val="ssh"/>
    <w:basedOn w:val="OPCParaBase"/>
    <w:next w:val="subsection"/>
    <w:rsid w:val="00324C75"/>
    <w:pPr>
      <w:keepNext/>
      <w:keepLines/>
      <w:spacing w:before="240" w:line="240" w:lineRule="auto"/>
      <w:ind w:left="1134"/>
    </w:pPr>
    <w:rPr>
      <w:i/>
    </w:rPr>
  </w:style>
  <w:style w:type="paragraph" w:customStyle="1" w:styleId="Tablea">
    <w:name w:val="Table(a)"/>
    <w:aliases w:val="ta"/>
    <w:basedOn w:val="OPCParaBase"/>
    <w:rsid w:val="00324C75"/>
    <w:pPr>
      <w:spacing w:before="60" w:line="240" w:lineRule="auto"/>
      <w:ind w:left="284" w:hanging="284"/>
    </w:pPr>
    <w:rPr>
      <w:sz w:val="20"/>
    </w:rPr>
  </w:style>
  <w:style w:type="paragraph" w:customStyle="1" w:styleId="TableAA">
    <w:name w:val="Table(AA)"/>
    <w:aliases w:val="taaa"/>
    <w:basedOn w:val="OPCParaBase"/>
    <w:rsid w:val="00324C75"/>
    <w:pPr>
      <w:tabs>
        <w:tab w:val="left" w:pos="-6543"/>
        <w:tab w:val="left" w:pos="-6260"/>
      </w:tabs>
      <w:spacing w:line="240" w:lineRule="exact"/>
      <w:ind w:left="1055" w:hanging="284"/>
    </w:pPr>
    <w:rPr>
      <w:sz w:val="20"/>
    </w:rPr>
  </w:style>
  <w:style w:type="paragraph" w:customStyle="1" w:styleId="Tablei">
    <w:name w:val="Table(i)"/>
    <w:aliases w:val="taa"/>
    <w:basedOn w:val="OPCParaBase"/>
    <w:rsid w:val="00324C75"/>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324C75"/>
    <w:pPr>
      <w:spacing w:before="60" w:line="240" w:lineRule="atLeast"/>
    </w:pPr>
    <w:rPr>
      <w:sz w:val="20"/>
    </w:rPr>
  </w:style>
  <w:style w:type="paragraph" w:customStyle="1" w:styleId="TLPBoxTextnote">
    <w:name w:val="TLPBoxText(note"/>
    <w:aliases w:val="right)"/>
    <w:basedOn w:val="OPCParaBase"/>
    <w:rsid w:val="00324C75"/>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324C75"/>
    <w:pPr>
      <w:numPr>
        <w:numId w:val="19"/>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324C75"/>
    <w:pPr>
      <w:spacing w:before="122" w:line="198" w:lineRule="exact"/>
      <w:ind w:left="1985" w:hanging="851"/>
      <w:jc w:val="right"/>
    </w:pPr>
    <w:rPr>
      <w:sz w:val="18"/>
    </w:rPr>
  </w:style>
  <w:style w:type="paragraph" w:customStyle="1" w:styleId="TLPTableBullet">
    <w:name w:val="TLPTableBullet"/>
    <w:aliases w:val="ttb"/>
    <w:basedOn w:val="OPCParaBase"/>
    <w:rsid w:val="00324C75"/>
    <w:pPr>
      <w:spacing w:line="240" w:lineRule="exact"/>
      <w:ind w:left="284" w:hanging="284"/>
    </w:pPr>
    <w:rPr>
      <w:sz w:val="20"/>
    </w:rPr>
  </w:style>
  <w:style w:type="paragraph" w:styleId="TOC1">
    <w:name w:val="toc 1"/>
    <w:basedOn w:val="Normal"/>
    <w:next w:val="Normal"/>
    <w:uiPriority w:val="39"/>
    <w:unhideWhenUsed/>
    <w:rsid w:val="00324C75"/>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324C75"/>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324C75"/>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324C75"/>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324C75"/>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324C75"/>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324C75"/>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324C75"/>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324C75"/>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324C75"/>
    <w:pPr>
      <w:keepLines/>
      <w:spacing w:before="240" w:after="120" w:line="240" w:lineRule="auto"/>
      <w:ind w:left="794"/>
    </w:pPr>
    <w:rPr>
      <w:b/>
      <w:kern w:val="28"/>
      <w:sz w:val="20"/>
    </w:rPr>
  </w:style>
  <w:style w:type="paragraph" w:customStyle="1" w:styleId="TofSectsHeading">
    <w:name w:val="TofSects(Heading)"/>
    <w:basedOn w:val="OPCParaBase"/>
    <w:rsid w:val="00324C75"/>
    <w:pPr>
      <w:spacing w:before="240" w:after="120" w:line="240" w:lineRule="auto"/>
    </w:pPr>
    <w:rPr>
      <w:b/>
      <w:sz w:val="24"/>
    </w:rPr>
  </w:style>
  <w:style w:type="paragraph" w:customStyle="1" w:styleId="TofSectsSection">
    <w:name w:val="TofSects(Section)"/>
    <w:basedOn w:val="OPCParaBase"/>
    <w:rsid w:val="00324C75"/>
    <w:pPr>
      <w:keepLines/>
      <w:spacing w:before="40" w:line="240" w:lineRule="auto"/>
      <w:ind w:left="1588" w:hanging="794"/>
    </w:pPr>
    <w:rPr>
      <w:kern w:val="28"/>
      <w:sz w:val="18"/>
    </w:rPr>
  </w:style>
  <w:style w:type="paragraph" w:customStyle="1" w:styleId="TofSectsSubdiv">
    <w:name w:val="TofSects(Subdiv)"/>
    <w:basedOn w:val="OPCParaBase"/>
    <w:rsid w:val="00324C75"/>
    <w:pPr>
      <w:keepLines/>
      <w:spacing w:before="80" w:line="240" w:lineRule="auto"/>
      <w:ind w:left="1588" w:hanging="794"/>
    </w:pPr>
    <w:rPr>
      <w:kern w:val="28"/>
    </w:rPr>
  </w:style>
  <w:style w:type="paragraph" w:customStyle="1" w:styleId="WRStyle">
    <w:name w:val="WR Style"/>
    <w:aliases w:val="WR"/>
    <w:basedOn w:val="OPCParaBase"/>
    <w:rsid w:val="00324C75"/>
    <w:pPr>
      <w:spacing w:before="240" w:line="240" w:lineRule="auto"/>
      <w:ind w:left="284" w:hanging="284"/>
    </w:pPr>
    <w:rPr>
      <w:b/>
      <w:i/>
      <w:kern w:val="28"/>
      <w:sz w:val="24"/>
    </w:rPr>
  </w:style>
  <w:style w:type="paragraph" w:customStyle="1" w:styleId="notepara">
    <w:name w:val="note(para)"/>
    <w:aliases w:val="na"/>
    <w:basedOn w:val="OPCParaBase"/>
    <w:rsid w:val="00324C75"/>
    <w:pPr>
      <w:spacing w:before="40" w:line="198" w:lineRule="exact"/>
      <w:ind w:left="2354" w:hanging="369"/>
    </w:pPr>
    <w:rPr>
      <w:sz w:val="18"/>
    </w:rPr>
  </w:style>
  <w:style w:type="paragraph" w:styleId="Footer">
    <w:name w:val="footer"/>
    <w:link w:val="FooterChar"/>
    <w:rsid w:val="00324C75"/>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324C75"/>
    <w:rPr>
      <w:rFonts w:eastAsia="Times New Roman" w:cs="Times New Roman"/>
      <w:sz w:val="22"/>
      <w:szCs w:val="24"/>
      <w:lang w:eastAsia="en-AU"/>
    </w:rPr>
  </w:style>
  <w:style w:type="character" w:styleId="LineNumber">
    <w:name w:val="line number"/>
    <w:basedOn w:val="OPCCharBase"/>
    <w:uiPriority w:val="99"/>
    <w:unhideWhenUsed/>
    <w:rsid w:val="00324C75"/>
    <w:rPr>
      <w:sz w:val="16"/>
    </w:rPr>
  </w:style>
  <w:style w:type="table" w:customStyle="1" w:styleId="CFlag">
    <w:name w:val="CFlag"/>
    <w:basedOn w:val="TableNormal"/>
    <w:uiPriority w:val="99"/>
    <w:rsid w:val="00324C75"/>
    <w:rPr>
      <w:rFonts w:eastAsia="Times New Roman" w:cs="Times New Roman"/>
      <w:lang w:eastAsia="en-AU"/>
    </w:rPr>
    <w:tblPr/>
  </w:style>
  <w:style w:type="paragraph" w:styleId="BalloonText">
    <w:name w:val="Balloon Text"/>
    <w:basedOn w:val="Normal"/>
    <w:link w:val="BalloonTextChar"/>
    <w:uiPriority w:val="99"/>
    <w:unhideWhenUsed/>
    <w:rsid w:val="00324C7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24C75"/>
    <w:rPr>
      <w:rFonts w:ascii="Tahoma" w:hAnsi="Tahoma" w:cs="Tahoma"/>
      <w:sz w:val="16"/>
      <w:szCs w:val="16"/>
    </w:rPr>
  </w:style>
  <w:style w:type="table" w:styleId="TableGrid">
    <w:name w:val="Table Grid"/>
    <w:basedOn w:val="TableNormal"/>
    <w:uiPriority w:val="59"/>
    <w:rsid w:val="00324C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324C75"/>
    <w:rPr>
      <w:b/>
      <w:sz w:val="28"/>
      <w:szCs w:val="32"/>
    </w:rPr>
  </w:style>
  <w:style w:type="paragraph" w:customStyle="1" w:styleId="LegislationMadeUnder">
    <w:name w:val="LegislationMadeUnder"/>
    <w:basedOn w:val="OPCParaBase"/>
    <w:next w:val="Normal"/>
    <w:rsid w:val="00324C75"/>
    <w:rPr>
      <w:i/>
      <w:sz w:val="32"/>
      <w:szCs w:val="32"/>
    </w:rPr>
  </w:style>
  <w:style w:type="paragraph" w:customStyle="1" w:styleId="SignCoverPageEnd">
    <w:name w:val="SignCoverPageEnd"/>
    <w:basedOn w:val="OPCParaBase"/>
    <w:next w:val="Normal"/>
    <w:rsid w:val="00324C75"/>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324C75"/>
    <w:pPr>
      <w:pBdr>
        <w:top w:val="single" w:sz="4" w:space="1" w:color="auto"/>
      </w:pBdr>
      <w:spacing w:before="360"/>
      <w:ind w:right="397"/>
      <w:jc w:val="both"/>
    </w:pPr>
  </w:style>
  <w:style w:type="paragraph" w:customStyle="1" w:styleId="NotesHeading1">
    <w:name w:val="NotesHeading 1"/>
    <w:basedOn w:val="OPCParaBase"/>
    <w:next w:val="Normal"/>
    <w:rsid w:val="00324C75"/>
    <w:rPr>
      <w:b/>
      <w:sz w:val="28"/>
      <w:szCs w:val="28"/>
    </w:rPr>
  </w:style>
  <w:style w:type="paragraph" w:customStyle="1" w:styleId="NotesHeading2">
    <w:name w:val="NotesHeading 2"/>
    <w:basedOn w:val="OPCParaBase"/>
    <w:next w:val="Normal"/>
    <w:rsid w:val="00324C75"/>
    <w:rPr>
      <w:b/>
      <w:sz w:val="28"/>
      <w:szCs w:val="28"/>
    </w:rPr>
  </w:style>
  <w:style w:type="paragraph" w:customStyle="1" w:styleId="CompiledActNo">
    <w:name w:val="CompiledActNo"/>
    <w:basedOn w:val="OPCParaBase"/>
    <w:next w:val="Normal"/>
    <w:rsid w:val="00324C75"/>
    <w:rPr>
      <w:b/>
      <w:sz w:val="24"/>
      <w:szCs w:val="24"/>
    </w:rPr>
  </w:style>
  <w:style w:type="paragraph" w:customStyle="1" w:styleId="ENotesText">
    <w:name w:val="ENotesText"/>
    <w:aliases w:val="Ent"/>
    <w:basedOn w:val="OPCParaBase"/>
    <w:next w:val="Normal"/>
    <w:rsid w:val="00324C75"/>
    <w:pPr>
      <w:spacing w:before="120"/>
    </w:pPr>
  </w:style>
  <w:style w:type="paragraph" w:customStyle="1" w:styleId="CompiledMadeUnder">
    <w:name w:val="CompiledMadeUnder"/>
    <w:basedOn w:val="OPCParaBase"/>
    <w:next w:val="Normal"/>
    <w:rsid w:val="00324C75"/>
    <w:rPr>
      <w:i/>
      <w:sz w:val="24"/>
      <w:szCs w:val="24"/>
    </w:rPr>
  </w:style>
  <w:style w:type="paragraph" w:customStyle="1" w:styleId="Paragraphsub-sub-sub">
    <w:name w:val="Paragraph(sub-sub-sub)"/>
    <w:aliases w:val="aaaa"/>
    <w:basedOn w:val="OPCParaBase"/>
    <w:rsid w:val="00324C75"/>
    <w:pPr>
      <w:tabs>
        <w:tab w:val="right" w:pos="3402"/>
      </w:tabs>
      <w:spacing w:before="40" w:line="240" w:lineRule="auto"/>
      <w:ind w:left="3402" w:hanging="3402"/>
    </w:pPr>
  </w:style>
  <w:style w:type="paragraph" w:customStyle="1" w:styleId="TableTextEndNotes">
    <w:name w:val="TableTextEndNotes"/>
    <w:aliases w:val="Tten"/>
    <w:basedOn w:val="Normal"/>
    <w:rsid w:val="00324C75"/>
    <w:pPr>
      <w:spacing w:before="60" w:line="240" w:lineRule="auto"/>
    </w:pPr>
    <w:rPr>
      <w:rFonts w:cs="Arial"/>
      <w:sz w:val="20"/>
      <w:szCs w:val="22"/>
    </w:rPr>
  </w:style>
  <w:style w:type="paragraph" w:customStyle="1" w:styleId="NoteToSubpara">
    <w:name w:val="NoteToSubpara"/>
    <w:aliases w:val="nts"/>
    <w:basedOn w:val="OPCParaBase"/>
    <w:rsid w:val="00324C75"/>
    <w:pPr>
      <w:spacing w:before="40" w:line="198" w:lineRule="exact"/>
      <w:ind w:left="2835" w:hanging="709"/>
    </w:pPr>
    <w:rPr>
      <w:sz w:val="18"/>
    </w:rPr>
  </w:style>
  <w:style w:type="paragraph" w:customStyle="1" w:styleId="ENoteTableHeading">
    <w:name w:val="ENoteTableHeading"/>
    <w:aliases w:val="enth"/>
    <w:basedOn w:val="OPCParaBase"/>
    <w:rsid w:val="00324C75"/>
    <w:pPr>
      <w:keepNext/>
      <w:spacing w:before="60" w:line="240" w:lineRule="atLeast"/>
    </w:pPr>
    <w:rPr>
      <w:rFonts w:ascii="Arial" w:hAnsi="Arial"/>
      <w:b/>
      <w:sz w:val="16"/>
    </w:rPr>
  </w:style>
  <w:style w:type="paragraph" w:customStyle="1" w:styleId="ENoteTTi">
    <w:name w:val="ENoteTTi"/>
    <w:aliases w:val="entti"/>
    <w:basedOn w:val="OPCParaBase"/>
    <w:rsid w:val="00324C75"/>
    <w:pPr>
      <w:keepNext/>
      <w:spacing w:before="60" w:line="240" w:lineRule="atLeast"/>
      <w:ind w:left="170"/>
    </w:pPr>
    <w:rPr>
      <w:sz w:val="16"/>
    </w:rPr>
  </w:style>
  <w:style w:type="paragraph" w:customStyle="1" w:styleId="ENotesHeading1">
    <w:name w:val="ENotesHeading 1"/>
    <w:aliases w:val="Enh1"/>
    <w:basedOn w:val="OPCParaBase"/>
    <w:next w:val="Normal"/>
    <w:rsid w:val="00324C75"/>
    <w:pPr>
      <w:spacing w:before="120"/>
      <w:outlineLvl w:val="0"/>
    </w:pPr>
    <w:rPr>
      <w:b/>
      <w:sz w:val="28"/>
      <w:szCs w:val="28"/>
    </w:rPr>
  </w:style>
  <w:style w:type="paragraph" w:customStyle="1" w:styleId="ENotesHeading2">
    <w:name w:val="ENotesHeading 2"/>
    <w:aliases w:val="Enh2"/>
    <w:basedOn w:val="OPCParaBase"/>
    <w:next w:val="Normal"/>
    <w:rsid w:val="00324C75"/>
    <w:pPr>
      <w:spacing w:before="120" w:after="120"/>
      <w:outlineLvl w:val="1"/>
    </w:pPr>
    <w:rPr>
      <w:b/>
      <w:sz w:val="24"/>
      <w:szCs w:val="28"/>
    </w:rPr>
  </w:style>
  <w:style w:type="paragraph" w:customStyle="1" w:styleId="ENoteTTIndentHeading">
    <w:name w:val="ENoteTTIndentHeading"/>
    <w:aliases w:val="enTTHi"/>
    <w:basedOn w:val="OPCParaBase"/>
    <w:rsid w:val="00324C75"/>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324C75"/>
    <w:pPr>
      <w:spacing w:before="60" w:line="240" w:lineRule="atLeast"/>
    </w:pPr>
    <w:rPr>
      <w:sz w:val="16"/>
    </w:rPr>
  </w:style>
  <w:style w:type="paragraph" w:customStyle="1" w:styleId="MadeunderText">
    <w:name w:val="MadeunderText"/>
    <w:basedOn w:val="OPCParaBase"/>
    <w:next w:val="Normal"/>
    <w:rsid w:val="00324C75"/>
    <w:pPr>
      <w:spacing w:before="240"/>
    </w:pPr>
    <w:rPr>
      <w:sz w:val="24"/>
      <w:szCs w:val="24"/>
    </w:rPr>
  </w:style>
  <w:style w:type="paragraph" w:customStyle="1" w:styleId="ENotesHeading3">
    <w:name w:val="ENotesHeading 3"/>
    <w:aliases w:val="Enh3"/>
    <w:basedOn w:val="OPCParaBase"/>
    <w:next w:val="Normal"/>
    <w:rsid w:val="00324C75"/>
    <w:pPr>
      <w:keepNext/>
      <w:spacing w:before="120" w:line="240" w:lineRule="auto"/>
      <w:outlineLvl w:val="4"/>
    </w:pPr>
    <w:rPr>
      <w:b/>
      <w:szCs w:val="24"/>
    </w:rPr>
  </w:style>
  <w:style w:type="character" w:customStyle="1" w:styleId="CharSubPartTextCASA">
    <w:name w:val="CharSubPartText(CASA)"/>
    <w:basedOn w:val="OPCCharBase"/>
    <w:uiPriority w:val="1"/>
    <w:rsid w:val="00324C75"/>
  </w:style>
  <w:style w:type="character" w:customStyle="1" w:styleId="CharSubPartNoCASA">
    <w:name w:val="CharSubPartNo(CASA)"/>
    <w:basedOn w:val="OPCCharBase"/>
    <w:uiPriority w:val="1"/>
    <w:rsid w:val="00324C75"/>
  </w:style>
  <w:style w:type="paragraph" w:customStyle="1" w:styleId="ENoteTTIndentHeadingSub">
    <w:name w:val="ENoteTTIndentHeadingSub"/>
    <w:aliases w:val="enTTHis"/>
    <w:basedOn w:val="OPCParaBase"/>
    <w:rsid w:val="00324C75"/>
    <w:pPr>
      <w:keepNext/>
      <w:spacing w:before="60" w:line="240" w:lineRule="atLeast"/>
      <w:ind w:left="340"/>
    </w:pPr>
    <w:rPr>
      <w:b/>
      <w:sz w:val="16"/>
    </w:rPr>
  </w:style>
  <w:style w:type="paragraph" w:customStyle="1" w:styleId="ENoteTTiSub">
    <w:name w:val="ENoteTTiSub"/>
    <w:aliases w:val="enttis"/>
    <w:basedOn w:val="OPCParaBase"/>
    <w:rsid w:val="00324C75"/>
    <w:pPr>
      <w:keepNext/>
      <w:spacing w:before="60" w:line="240" w:lineRule="atLeast"/>
      <w:ind w:left="340"/>
    </w:pPr>
    <w:rPr>
      <w:sz w:val="16"/>
    </w:rPr>
  </w:style>
  <w:style w:type="paragraph" w:customStyle="1" w:styleId="SubDivisionMigration">
    <w:name w:val="SubDivisionMigration"/>
    <w:aliases w:val="sdm"/>
    <w:basedOn w:val="OPCParaBase"/>
    <w:rsid w:val="00324C75"/>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324C75"/>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324C75"/>
    <w:pPr>
      <w:spacing w:before="122" w:line="240" w:lineRule="auto"/>
      <w:ind w:left="1985" w:hanging="851"/>
    </w:pPr>
    <w:rPr>
      <w:sz w:val="18"/>
    </w:rPr>
  </w:style>
  <w:style w:type="paragraph" w:customStyle="1" w:styleId="FreeForm">
    <w:name w:val="FreeForm"/>
    <w:rsid w:val="00324C75"/>
    <w:rPr>
      <w:rFonts w:ascii="Arial" w:hAnsi="Arial"/>
      <w:sz w:val="22"/>
    </w:rPr>
  </w:style>
  <w:style w:type="paragraph" w:customStyle="1" w:styleId="SOText">
    <w:name w:val="SO Text"/>
    <w:aliases w:val="sot"/>
    <w:link w:val="SOTextChar"/>
    <w:rsid w:val="00324C75"/>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324C75"/>
    <w:rPr>
      <w:sz w:val="22"/>
    </w:rPr>
  </w:style>
  <w:style w:type="paragraph" w:customStyle="1" w:styleId="SOTextNote">
    <w:name w:val="SO TextNote"/>
    <w:aliases w:val="sont"/>
    <w:basedOn w:val="SOText"/>
    <w:qFormat/>
    <w:rsid w:val="00324C75"/>
    <w:pPr>
      <w:spacing w:before="122" w:line="198" w:lineRule="exact"/>
      <w:ind w:left="1843" w:hanging="709"/>
    </w:pPr>
    <w:rPr>
      <w:sz w:val="18"/>
    </w:rPr>
  </w:style>
  <w:style w:type="paragraph" w:customStyle="1" w:styleId="SOPara">
    <w:name w:val="SO Para"/>
    <w:aliases w:val="soa"/>
    <w:basedOn w:val="SOText"/>
    <w:link w:val="SOParaChar"/>
    <w:qFormat/>
    <w:rsid w:val="00324C75"/>
    <w:pPr>
      <w:tabs>
        <w:tab w:val="right" w:pos="1786"/>
      </w:tabs>
      <w:spacing w:before="40"/>
      <w:ind w:left="2070" w:hanging="936"/>
    </w:pPr>
  </w:style>
  <w:style w:type="character" w:customStyle="1" w:styleId="SOParaChar">
    <w:name w:val="SO Para Char"/>
    <w:aliases w:val="soa Char"/>
    <w:basedOn w:val="DefaultParagraphFont"/>
    <w:link w:val="SOPara"/>
    <w:rsid w:val="00324C75"/>
    <w:rPr>
      <w:sz w:val="22"/>
    </w:rPr>
  </w:style>
  <w:style w:type="paragraph" w:customStyle="1" w:styleId="FileName">
    <w:name w:val="FileName"/>
    <w:basedOn w:val="Normal"/>
    <w:rsid w:val="00324C75"/>
  </w:style>
  <w:style w:type="paragraph" w:customStyle="1" w:styleId="TableHeading">
    <w:name w:val="TableHeading"/>
    <w:aliases w:val="th"/>
    <w:basedOn w:val="OPCParaBase"/>
    <w:next w:val="Tabletext"/>
    <w:rsid w:val="00324C75"/>
    <w:pPr>
      <w:keepNext/>
      <w:spacing w:before="60" w:line="240" w:lineRule="atLeast"/>
    </w:pPr>
    <w:rPr>
      <w:b/>
      <w:sz w:val="20"/>
    </w:rPr>
  </w:style>
  <w:style w:type="paragraph" w:customStyle="1" w:styleId="SOHeadBold">
    <w:name w:val="SO HeadBold"/>
    <w:aliases w:val="sohb"/>
    <w:basedOn w:val="SOText"/>
    <w:next w:val="SOText"/>
    <w:link w:val="SOHeadBoldChar"/>
    <w:qFormat/>
    <w:rsid w:val="00324C75"/>
    <w:rPr>
      <w:b/>
    </w:rPr>
  </w:style>
  <w:style w:type="character" w:customStyle="1" w:styleId="SOHeadBoldChar">
    <w:name w:val="SO HeadBold Char"/>
    <w:aliases w:val="sohb Char"/>
    <w:basedOn w:val="DefaultParagraphFont"/>
    <w:link w:val="SOHeadBold"/>
    <w:rsid w:val="00324C75"/>
    <w:rPr>
      <w:b/>
      <w:sz w:val="22"/>
    </w:rPr>
  </w:style>
  <w:style w:type="paragraph" w:customStyle="1" w:styleId="SOHeadItalic">
    <w:name w:val="SO HeadItalic"/>
    <w:aliases w:val="sohi"/>
    <w:basedOn w:val="SOText"/>
    <w:next w:val="SOText"/>
    <w:link w:val="SOHeadItalicChar"/>
    <w:qFormat/>
    <w:rsid w:val="00324C75"/>
    <w:rPr>
      <w:i/>
    </w:rPr>
  </w:style>
  <w:style w:type="character" w:customStyle="1" w:styleId="SOHeadItalicChar">
    <w:name w:val="SO HeadItalic Char"/>
    <w:aliases w:val="sohi Char"/>
    <w:basedOn w:val="DefaultParagraphFont"/>
    <w:link w:val="SOHeadItalic"/>
    <w:rsid w:val="00324C75"/>
    <w:rPr>
      <w:i/>
      <w:sz w:val="22"/>
    </w:rPr>
  </w:style>
  <w:style w:type="paragraph" w:customStyle="1" w:styleId="SOBullet">
    <w:name w:val="SO Bullet"/>
    <w:aliases w:val="sotb"/>
    <w:basedOn w:val="SOText"/>
    <w:link w:val="SOBulletChar"/>
    <w:qFormat/>
    <w:rsid w:val="00324C75"/>
    <w:pPr>
      <w:ind w:left="1559" w:hanging="425"/>
    </w:pPr>
  </w:style>
  <w:style w:type="character" w:customStyle="1" w:styleId="SOBulletChar">
    <w:name w:val="SO Bullet Char"/>
    <w:aliases w:val="sotb Char"/>
    <w:basedOn w:val="DefaultParagraphFont"/>
    <w:link w:val="SOBullet"/>
    <w:rsid w:val="00324C75"/>
    <w:rPr>
      <w:sz w:val="22"/>
    </w:rPr>
  </w:style>
  <w:style w:type="paragraph" w:customStyle="1" w:styleId="SOBulletNote">
    <w:name w:val="SO BulletNote"/>
    <w:aliases w:val="sonb"/>
    <w:basedOn w:val="SOTextNote"/>
    <w:link w:val="SOBulletNoteChar"/>
    <w:qFormat/>
    <w:rsid w:val="00324C75"/>
    <w:pPr>
      <w:tabs>
        <w:tab w:val="left" w:pos="1560"/>
      </w:tabs>
      <w:ind w:left="2268" w:hanging="1134"/>
    </w:pPr>
  </w:style>
  <w:style w:type="character" w:customStyle="1" w:styleId="SOBulletNoteChar">
    <w:name w:val="SO BulletNote Char"/>
    <w:aliases w:val="sonb Char"/>
    <w:basedOn w:val="DefaultParagraphFont"/>
    <w:link w:val="SOBulletNote"/>
    <w:rsid w:val="00324C75"/>
    <w:rPr>
      <w:sz w:val="18"/>
    </w:rPr>
  </w:style>
  <w:style w:type="paragraph" w:customStyle="1" w:styleId="SOText2">
    <w:name w:val="SO Text2"/>
    <w:aliases w:val="sot2"/>
    <w:basedOn w:val="Normal"/>
    <w:next w:val="SOText"/>
    <w:link w:val="SOText2Char"/>
    <w:rsid w:val="00324C75"/>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324C75"/>
    <w:rPr>
      <w:sz w:val="22"/>
    </w:rPr>
  </w:style>
  <w:style w:type="paragraph" w:customStyle="1" w:styleId="SubPartCASA">
    <w:name w:val="SubPart(CASA)"/>
    <w:aliases w:val="csp"/>
    <w:basedOn w:val="OPCParaBase"/>
    <w:next w:val="ActHead3"/>
    <w:rsid w:val="00324C75"/>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324C75"/>
    <w:rPr>
      <w:rFonts w:eastAsia="Times New Roman" w:cs="Times New Roman"/>
      <w:sz w:val="22"/>
      <w:lang w:eastAsia="en-AU"/>
    </w:rPr>
  </w:style>
  <w:style w:type="character" w:customStyle="1" w:styleId="notetextChar">
    <w:name w:val="note(text) Char"/>
    <w:aliases w:val="n Char"/>
    <w:basedOn w:val="DefaultParagraphFont"/>
    <w:link w:val="notetext"/>
    <w:rsid w:val="00324C75"/>
    <w:rPr>
      <w:rFonts w:eastAsia="Times New Roman" w:cs="Times New Roman"/>
      <w:sz w:val="18"/>
      <w:lang w:eastAsia="en-AU"/>
    </w:rPr>
  </w:style>
  <w:style w:type="character" w:customStyle="1" w:styleId="Heading1Char">
    <w:name w:val="Heading 1 Char"/>
    <w:basedOn w:val="DefaultParagraphFont"/>
    <w:link w:val="Heading1"/>
    <w:uiPriority w:val="9"/>
    <w:rsid w:val="00324C75"/>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24C75"/>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24C75"/>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324C75"/>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324C75"/>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324C75"/>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324C75"/>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324C75"/>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324C75"/>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324C75"/>
    <w:rPr>
      <w:rFonts w:ascii="Arial" w:hAnsi="Arial" w:cs="Arial" w:hint="default"/>
      <w:b/>
      <w:bCs/>
      <w:sz w:val="28"/>
      <w:szCs w:val="28"/>
    </w:rPr>
  </w:style>
  <w:style w:type="paragraph" w:styleId="Index1">
    <w:name w:val="index 1"/>
    <w:basedOn w:val="Normal"/>
    <w:next w:val="Normal"/>
    <w:autoRedefine/>
    <w:rsid w:val="00324C75"/>
    <w:pPr>
      <w:ind w:left="240" w:hanging="240"/>
    </w:pPr>
  </w:style>
  <w:style w:type="paragraph" w:styleId="Index2">
    <w:name w:val="index 2"/>
    <w:basedOn w:val="Normal"/>
    <w:next w:val="Normal"/>
    <w:autoRedefine/>
    <w:rsid w:val="00324C75"/>
    <w:pPr>
      <w:ind w:left="480" w:hanging="240"/>
    </w:pPr>
  </w:style>
  <w:style w:type="paragraph" w:styleId="Index3">
    <w:name w:val="index 3"/>
    <w:basedOn w:val="Normal"/>
    <w:next w:val="Normal"/>
    <w:autoRedefine/>
    <w:rsid w:val="00324C75"/>
    <w:pPr>
      <w:ind w:left="720" w:hanging="240"/>
    </w:pPr>
  </w:style>
  <w:style w:type="paragraph" w:styleId="Index4">
    <w:name w:val="index 4"/>
    <w:basedOn w:val="Normal"/>
    <w:next w:val="Normal"/>
    <w:autoRedefine/>
    <w:rsid w:val="00324C75"/>
    <w:pPr>
      <w:ind w:left="960" w:hanging="240"/>
    </w:pPr>
  </w:style>
  <w:style w:type="paragraph" w:styleId="Index5">
    <w:name w:val="index 5"/>
    <w:basedOn w:val="Normal"/>
    <w:next w:val="Normal"/>
    <w:autoRedefine/>
    <w:rsid w:val="00324C75"/>
    <w:pPr>
      <w:ind w:left="1200" w:hanging="240"/>
    </w:pPr>
  </w:style>
  <w:style w:type="paragraph" w:styleId="Index6">
    <w:name w:val="index 6"/>
    <w:basedOn w:val="Normal"/>
    <w:next w:val="Normal"/>
    <w:autoRedefine/>
    <w:rsid w:val="00324C75"/>
    <w:pPr>
      <w:ind w:left="1440" w:hanging="240"/>
    </w:pPr>
  </w:style>
  <w:style w:type="paragraph" w:styleId="Index7">
    <w:name w:val="index 7"/>
    <w:basedOn w:val="Normal"/>
    <w:next w:val="Normal"/>
    <w:autoRedefine/>
    <w:rsid w:val="00324C75"/>
    <w:pPr>
      <w:ind w:left="1680" w:hanging="240"/>
    </w:pPr>
  </w:style>
  <w:style w:type="paragraph" w:styleId="Index8">
    <w:name w:val="index 8"/>
    <w:basedOn w:val="Normal"/>
    <w:next w:val="Normal"/>
    <w:autoRedefine/>
    <w:rsid w:val="00324C75"/>
    <w:pPr>
      <w:ind w:left="1920" w:hanging="240"/>
    </w:pPr>
  </w:style>
  <w:style w:type="paragraph" w:styleId="Index9">
    <w:name w:val="index 9"/>
    <w:basedOn w:val="Normal"/>
    <w:next w:val="Normal"/>
    <w:autoRedefine/>
    <w:rsid w:val="00324C75"/>
    <w:pPr>
      <w:ind w:left="2160" w:hanging="240"/>
    </w:pPr>
  </w:style>
  <w:style w:type="paragraph" w:styleId="NormalIndent">
    <w:name w:val="Normal Indent"/>
    <w:basedOn w:val="Normal"/>
    <w:rsid w:val="00324C75"/>
    <w:pPr>
      <w:ind w:left="720"/>
    </w:pPr>
  </w:style>
  <w:style w:type="paragraph" w:styleId="FootnoteText">
    <w:name w:val="footnote text"/>
    <w:basedOn w:val="Normal"/>
    <w:link w:val="FootnoteTextChar"/>
    <w:rsid w:val="00324C75"/>
    <w:rPr>
      <w:sz w:val="20"/>
    </w:rPr>
  </w:style>
  <w:style w:type="character" w:customStyle="1" w:styleId="FootnoteTextChar">
    <w:name w:val="Footnote Text Char"/>
    <w:basedOn w:val="DefaultParagraphFont"/>
    <w:link w:val="FootnoteText"/>
    <w:rsid w:val="00324C75"/>
  </w:style>
  <w:style w:type="paragraph" w:styleId="CommentText">
    <w:name w:val="annotation text"/>
    <w:basedOn w:val="Normal"/>
    <w:link w:val="CommentTextChar"/>
    <w:rsid w:val="00324C75"/>
    <w:rPr>
      <w:sz w:val="20"/>
    </w:rPr>
  </w:style>
  <w:style w:type="character" w:customStyle="1" w:styleId="CommentTextChar">
    <w:name w:val="Comment Text Char"/>
    <w:basedOn w:val="DefaultParagraphFont"/>
    <w:link w:val="CommentText"/>
    <w:rsid w:val="00324C75"/>
  </w:style>
  <w:style w:type="paragraph" w:styleId="IndexHeading">
    <w:name w:val="index heading"/>
    <w:basedOn w:val="Normal"/>
    <w:next w:val="Index1"/>
    <w:rsid w:val="00324C75"/>
    <w:rPr>
      <w:rFonts w:ascii="Arial" w:hAnsi="Arial" w:cs="Arial"/>
      <w:b/>
      <w:bCs/>
    </w:rPr>
  </w:style>
  <w:style w:type="paragraph" w:styleId="Caption">
    <w:name w:val="caption"/>
    <w:basedOn w:val="Normal"/>
    <w:next w:val="Normal"/>
    <w:qFormat/>
    <w:rsid w:val="00324C75"/>
    <w:pPr>
      <w:spacing w:before="120" w:after="120"/>
    </w:pPr>
    <w:rPr>
      <w:b/>
      <w:bCs/>
      <w:sz w:val="20"/>
    </w:rPr>
  </w:style>
  <w:style w:type="paragraph" w:styleId="TableofFigures">
    <w:name w:val="table of figures"/>
    <w:basedOn w:val="Normal"/>
    <w:next w:val="Normal"/>
    <w:rsid w:val="00324C75"/>
    <w:pPr>
      <w:ind w:left="480" w:hanging="480"/>
    </w:pPr>
  </w:style>
  <w:style w:type="paragraph" w:styleId="EnvelopeAddress">
    <w:name w:val="envelope address"/>
    <w:basedOn w:val="Normal"/>
    <w:rsid w:val="00324C75"/>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324C75"/>
    <w:rPr>
      <w:rFonts w:ascii="Arial" w:hAnsi="Arial" w:cs="Arial"/>
      <w:sz w:val="20"/>
    </w:rPr>
  </w:style>
  <w:style w:type="character" w:styleId="FootnoteReference">
    <w:name w:val="footnote reference"/>
    <w:basedOn w:val="DefaultParagraphFont"/>
    <w:rsid w:val="00324C75"/>
    <w:rPr>
      <w:rFonts w:ascii="Times New Roman" w:hAnsi="Times New Roman"/>
      <w:sz w:val="20"/>
      <w:vertAlign w:val="superscript"/>
    </w:rPr>
  </w:style>
  <w:style w:type="character" w:styleId="CommentReference">
    <w:name w:val="annotation reference"/>
    <w:basedOn w:val="DefaultParagraphFont"/>
    <w:rsid w:val="00324C75"/>
    <w:rPr>
      <w:sz w:val="16"/>
      <w:szCs w:val="16"/>
    </w:rPr>
  </w:style>
  <w:style w:type="character" w:styleId="PageNumber">
    <w:name w:val="page number"/>
    <w:basedOn w:val="DefaultParagraphFont"/>
    <w:rsid w:val="00324C75"/>
  </w:style>
  <w:style w:type="character" w:styleId="EndnoteReference">
    <w:name w:val="endnote reference"/>
    <w:basedOn w:val="DefaultParagraphFont"/>
    <w:rsid w:val="00324C75"/>
    <w:rPr>
      <w:vertAlign w:val="superscript"/>
    </w:rPr>
  </w:style>
  <w:style w:type="paragraph" w:styleId="EndnoteText">
    <w:name w:val="endnote text"/>
    <w:basedOn w:val="Normal"/>
    <w:link w:val="EndnoteTextChar"/>
    <w:rsid w:val="00324C75"/>
    <w:rPr>
      <w:sz w:val="20"/>
    </w:rPr>
  </w:style>
  <w:style w:type="character" w:customStyle="1" w:styleId="EndnoteTextChar">
    <w:name w:val="Endnote Text Char"/>
    <w:basedOn w:val="DefaultParagraphFont"/>
    <w:link w:val="EndnoteText"/>
    <w:rsid w:val="00324C75"/>
  </w:style>
  <w:style w:type="paragraph" w:styleId="TableofAuthorities">
    <w:name w:val="table of authorities"/>
    <w:basedOn w:val="Normal"/>
    <w:next w:val="Normal"/>
    <w:rsid w:val="00324C75"/>
    <w:pPr>
      <w:ind w:left="240" w:hanging="240"/>
    </w:pPr>
  </w:style>
  <w:style w:type="paragraph" w:styleId="MacroText">
    <w:name w:val="macro"/>
    <w:link w:val="MacroTextChar"/>
    <w:rsid w:val="00324C75"/>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324C75"/>
    <w:rPr>
      <w:rFonts w:ascii="Courier New" w:eastAsia="Times New Roman" w:hAnsi="Courier New" w:cs="Courier New"/>
      <w:lang w:eastAsia="en-AU"/>
    </w:rPr>
  </w:style>
  <w:style w:type="paragraph" w:styleId="TOAHeading">
    <w:name w:val="toa heading"/>
    <w:basedOn w:val="Normal"/>
    <w:next w:val="Normal"/>
    <w:rsid w:val="00324C75"/>
    <w:pPr>
      <w:spacing w:before="120"/>
    </w:pPr>
    <w:rPr>
      <w:rFonts w:ascii="Arial" w:hAnsi="Arial" w:cs="Arial"/>
      <w:b/>
      <w:bCs/>
    </w:rPr>
  </w:style>
  <w:style w:type="paragraph" w:styleId="List">
    <w:name w:val="List"/>
    <w:basedOn w:val="Normal"/>
    <w:rsid w:val="00324C75"/>
    <w:pPr>
      <w:ind w:left="283" w:hanging="283"/>
    </w:pPr>
  </w:style>
  <w:style w:type="paragraph" w:styleId="ListBullet">
    <w:name w:val="List Bullet"/>
    <w:basedOn w:val="Normal"/>
    <w:autoRedefine/>
    <w:rsid w:val="00324C75"/>
    <w:pPr>
      <w:tabs>
        <w:tab w:val="num" w:pos="360"/>
      </w:tabs>
      <w:ind w:left="360" w:hanging="360"/>
    </w:pPr>
  </w:style>
  <w:style w:type="paragraph" w:styleId="ListNumber">
    <w:name w:val="List Number"/>
    <w:basedOn w:val="Normal"/>
    <w:rsid w:val="00324C75"/>
    <w:pPr>
      <w:tabs>
        <w:tab w:val="num" w:pos="360"/>
      </w:tabs>
      <w:ind w:left="360" w:hanging="360"/>
    </w:pPr>
  </w:style>
  <w:style w:type="paragraph" w:styleId="List2">
    <w:name w:val="List 2"/>
    <w:basedOn w:val="Normal"/>
    <w:rsid w:val="00324C75"/>
    <w:pPr>
      <w:ind w:left="566" w:hanging="283"/>
    </w:pPr>
  </w:style>
  <w:style w:type="paragraph" w:styleId="List3">
    <w:name w:val="List 3"/>
    <w:basedOn w:val="Normal"/>
    <w:rsid w:val="00324C75"/>
    <w:pPr>
      <w:ind w:left="849" w:hanging="283"/>
    </w:pPr>
  </w:style>
  <w:style w:type="paragraph" w:styleId="List4">
    <w:name w:val="List 4"/>
    <w:basedOn w:val="Normal"/>
    <w:rsid w:val="00324C75"/>
    <w:pPr>
      <w:ind w:left="1132" w:hanging="283"/>
    </w:pPr>
  </w:style>
  <w:style w:type="paragraph" w:styleId="List5">
    <w:name w:val="List 5"/>
    <w:basedOn w:val="Normal"/>
    <w:rsid w:val="00324C75"/>
    <w:pPr>
      <w:ind w:left="1415" w:hanging="283"/>
    </w:pPr>
  </w:style>
  <w:style w:type="paragraph" w:styleId="ListBullet2">
    <w:name w:val="List Bullet 2"/>
    <w:basedOn w:val="Normal"/>
    <w:autoRedefine/>
    <w:rsid w:val="00324C75"/>
    <w:pPr>
      <w:tabs>
        <w:tab w:val="num" w:pos="360"/>
      </w:tabs>
    </w:pPr>
  </w:style>
  <w:style w:type="paragraph" w:styleId="ListBullet3">
    <w:name w:val="List Bullet 3"/>
    <w:basedOn w:val="Normal"/>
    <w:autoRedefine/>
    <w:rsid w:val="00324C75"/>
    <w:pPr>
      <w:tabs>
        <w:tab w:val="num" w:pos="926"/>
      </w:tabs>
      <w:ind w:left="926" w:hanging="360"/>
    </w:pPr>
  </w:style>
  <w:style w:type="paragraph" w:styleId="ListBullet4">
    <w:name w:val="List Bullet 4"/>
    <w:basedOn w:val="Normal"/>
    <w:autoRedefine/>
    <w:rsid w:val="00324C75"/>
    <w:pPr>
      <w:tabs>
        <w:tab w:val="num" w:pos="1209"/>
      </w:tabs>
      <w:ind w:left="1209" w:hanging="360"/>
    </w:pPr>
  </w:style>
  <w:style w:type="paragraph" w:styleId="ListBullet5">
    <w:name w:val="List Bullet 5"/>
    <w:basedOn w:val="Normal"/>
    <w:autoRedefine/>
    <w:rsid w:val="00324C75"/>
    <w:pPr>
      <w:tabs>
        <w:tab w:val="num" w:pos="1492"/>
      </w:tabs>
      <w:ind w:left="1492" w:hanging="360"/>
    </w:pPr>
  </w:style>
  <w:style w:type="paragraph" w:styleId="ListNumber2">
    <w:name w:val="List Number 2"/>
    <w:basedOn w:val="Normal"/>
    <w:rsid w:val="00324C75"/>
    <w:pPr>
      <w:tabs>
        <w:tab w:val="num" w:pos="643"/>
      </w:tabs>
      <w:ind w:left="643" w:hanging="360"/>
    </w:pPr>
  </w:style>
  <w:style w:type="paragraph" w:styleId="ListNumber3">
    <w:name w:val="List Number 3"/>
    <w:basedOn w:val="Normal"/>
    <w:rsid w:val="00324C75"/>
    <w:pPr>
      <w:tabs>
        <w:tab w:val="num" w:pos="926"/>
      </w:tabs>
      <w:ind w:left="926" w:hanging="360"/>
    </w:pPr>
  </w:style>
  <w:style w:type="paragraph" w:styleId="ListNumber4">
    <w:name w:val="List Number 4"/>
    <w:basedOn w:val="Normal"/>
    <w:rsid w:val="00324C75"/>
    <w:pPr>
      <w:tabs>
        <w:tab w:val="num" w:pos="1209"/>
      </w:tabs>
      <w:ind w:left="1209" w:hanging="360"/>
    </w:pPr>
  </w:style>
  <w:style w:type="paragraph" w:styleId="ListNumber5">
    <w:name w:val="List Number 5"/>
    <w:basedOn w:val="Normal"/>
    <w:rsid w:val="00324C75"/>
    <w:pPr>
      <w:tabs>
        <w:tab w:val="num" w:pos="1492"/>
      </w:tabs>
      <w:ind w:left="1492" w:hanging="360"/>
    </w:pPr>
  </w:style>
  <w:style w:type="paragraph" w:styleId="Title">
    <w:name w:val="Title"/>
    <w:basedOn w:val="Normal"/>
    <w:link w:val="TitleChar"/>
    <w:qFormat/>
    <w:rsid w:val="00324C75"/>
    <w:pPr>
      <w:spacing w:before="240" w:after="60"/>
    </w:pPr>
    <w:rPr>
      <w:rFonts w:ascii="Arial" w:hAnsi="Arial" w:cs="Arial"/>
      <w:b/>
      <w:bCs/>
      <w:sz w:val="40"/>
      <w:szCs w:val="40"/>
    </w:rPr>
  </w:style>
  <w:style w:type="character" w:customStyle="1" w:styleId="TitleChar">
    <w:name w:val="Title Char"/>
    <w:basedOn w:val="DefaultParagraphFont"/>
    <w:link w:val="Title"/>
    <w:rsid w:val="00324C75"/>
    <w:rPr>
      <w:rFonts w:ascii="Arial" w:hAnsi="Arial" w:cs="Arial"/>
      <w:b/>
      <w:bCs/>
      <w:sz w:val="40"/>
      <w:szCs w:val="40"/>
    </w:rPr>
  </w:style>
  <w:style w:type="paragraph" w:styleId="Closing">
    <w:name w:val="Closing"/>
    <w:basedOn w:val="Normal"/>
    <w:link w:val="ClosingChar"/>
    <w:rsid w:val="00324C75"/>
    <w:pPr>
      <w:ind w:left="4252"/>
    </w:pPr>
  </w:style>
  <w:style w:type="character" w:customStyle="1" w:styleId="ClosingChar">
    <w:name w:val="Closing Char"/>
    <w:basedOn w:val="DefaultParagraphFont"/>
    <w:link w:val="Closing"/>
    <w:rsid w:val="00324C75"/>
    <w:rPr>
      <w:sz w:val="22"/>
    </w:rPr>
  </w:style>
  <w:style w:type="paragraph" w:styleId="Signature">
    <w:name w:val="Signature"/>
    <w:basedOn w:val="Normal"/>
    <w:link w:val="SignatureChar"/>
    <w:rsid w:val="00324C75"/>
    <w:pPr>
      <w:ind w:left="4252"/>
    </w:pPr>
  </w:style>
  <w:style w:type="character" w:customStyle="1" w:styleId="SignatureChar">
    <w:name w:val="Signature Char"/>
    <w:basedOn w:val="DefaultParagraphFont"/>
    <w:link w:val="Signature"/>
    <w:rsid w:val="00324C75"/>
    <w:rPr>
      <w:sz w:val="22"/>
    </w:rPr>
  </w:style>
  <w:style w:type="paragraph" w:styleId="BodyText">
    <w:name w:val="Body Text"/>
    <w:basedOn w:val="Normal"/>
    <w:link w:val="BodyTextChar"/>
    <w:rsid w:val="00324C75"/>
    <w:pPr>
      <w:spacing w:after="120"/>
    </w:pPr>
  </w:style>
  <w:style w:type="character" w:customStyle="1" w:styleId="BodyTextChar">
    <w:name w:val="Body Text Char"/>
    <w:basedOn w:val="DefaultParagraphFont"/>
    <w:link w:val="BodyText"/>
    <w:rsid w:val="00324C75"/>
    <w:rPr>
      <w:sz w:val="22"/>
    </w:rPr>
  </w:style>
  <w:style w:type="paragraph" w:styleId="BodyTextIndent">
    <w:name w:val="Body Text Indent"/>
    <w:basedOn w:val="Normal"/>
    <w:link w:val="BodyTextIndentChar"/>
    <w:rsid w:val="00324C75"/>
    <w:pPr>
      <w:spacing w:after="120"/>
      <w:ind w:left="283"/>
    </w:pPr>
  </w:style>
  <w:style w:type="character" w:customStyle="1" w:styleId="BodyTextIndentChar">
    <w:name w:val="Body Text Indent Char"/>
    <w:basedOn w:val="DefaultParagraphFont"/>
    <w:link w:val="BodyTextIndent"/>
    <w:rsid w:val="00324C75"/>
    <w:rPr>
      <w:sz w:val="22"/>
    </w:rPr>
  </w:style>
  <w:style w:type="paragraph" w:styleId="ListContinue">
    <w:name w:val="List Continue"/>
    <w:basedOn w:val="Normal"/>
    <w:rsid w:val="00324C75"/>
    <w:pPr>
      <w:spacing w:after="120"/>
      <w:ind w:left="283"/>
    </w:pPr>
  </w:style>
  <w:style w:type="paragraph" w:styleId="ListContinue2">
    <w:name w:val="List Continue 2"/>
    <w:basedOn w:val="Normal"/>
    <w:rsid w:val="00324C75"/>
    <w:pPr>
      <w:spacing w:after="120"/>
      <w:ind w:left="566"/>
    </w:pPr>
  </w:style>
  <w:style w:type="paragraph" w:styleId="ListContinue3">
    <w:name w:val="List Continue 3"/>
    <w:basedOn w:val="Normal"/>
    <w:rsid w:val="00324C75"/>
    <w:pPr>
      <w:spacing w:after="120"/>
      <w:ind w:left="849"/>
    </w:pPr>
  </w:style>
  <w:style w:type="paragraph" w:styleId="ListContinue4">
    <w:name w:val="List Continue 4"/>
    <w:basedOn w:val="Normal"/>
    <w:rsid w:val="00324C75"/>
    <w:pPr>
      <w:spacing w:after="120"/>
      <w:ind w:left="1132"/>
    </w:pPr>
  </w:style>
  <w:style w:type="paragraph" w:styleId="ListContinue5">
    <w:name w:val="List Continue 5"/>
    <w:basedOn w:val="Normal"/>
    <w:rsid w:val="00324C75"/>
    <w:pPr>
      <w:spacing w:after="120"/>
      <w:ind w:left="1415"/>
    </w:pPr>
  </w:style>
  <w:style w:type="paragraph" w:styleId="MessageHeader">
    <w:name w:val="Message Header"/>
    <w:basedOn w:val="Normal"/>
    <w:link w:val="MessageHeaderChar"/>
    <w:rsid w:val="00324C7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324C75"/>
    <w:rPr>
      <w:rFonts w:ascii="Arial" w:hAnsi="Arial" w:cs="Arial"/>
      <w:sz w:val="22"/>
      <w:shd w:val="pct20" w:color="auto" w:fill="auto"/>
    </w:rPr>
  </w:style>
  <w:style w:type="paragraph" w:styleId="Subtitle">
    <w:name w:val="Subtitle"/>
    <w:basedOn w:val="Normal"/>
    <w:link w:val="SubtitleChar"/>
    <w:qFormat/>
    <w:rsid w:val="00324C75"/>
    <w:pPr>
      <w:spacing w:after="60"/>
      <w:jc w:val="center"/>
      <w:outlineLvl w:val="1"/>
    </w:pPr>
    <w:rPr>
      <w:rFonts w:ascii="Arial" w:hAnsi="Arial" w:cs="Arial"/>
    </w:rPr>
  </w:style>
  <w:style w:type="character" w:customStyle="1" w:styleId="SubtitleChar">
    <w:name w:val="Subtitle Char"/>
    <w:basedOn w:val="DefaultParagraphFont"/>
    <w:link w:val="Subtitle"/>
    <w:rsid w:val="00324C75"/>
    <w:rPr>
      <w:rFonts w:ascii="Arial" w:hAnsi="Arial" w:cs="Arial"/>
      <w:sz w:val="22"/>
    </w:rPr>
  </w:style>
  <w:style w:type="paragraph" w:styleId="Salutation">
    <w:name w:val="Salutation"/>
    <w:basedOn w:val="Normal"/>
    <w:next w:val="Normal"/>
    <w:link w:val="SalutationChar"/>
    <w:rsid w:val="00324C75"/>
  </w:style>
  <w:style w:type="character" w:customStyle="1" w:styleId="SalutationChar">
    <w:name w:val="Salutation Char"/>
    <w:basedOn w:val="DefaultParagraphFont"/>
    <w:link w:val="Salutation"/>
    <w:rsid w:val="00324C75"/>
    <w:rPr>
      <w:sz w:val="22"/>
    </w:rPr>
  </w:style>
  <w:style w:type="paragraph" w:styleId="Date">
    <w:name w:val="Date"/>
    <w:basedOn w:val="Normal"/>
    <w:next w:val="Normal"/>
    <w:link w:val="DateChar"/>
    <w:rsid w:val="00324C75"/>
  </w:style>
  <w:style w:type="character" w:customStyle="1" w:styleId="DateChar">
    <w:name w:val="Date Char"/>
    <w:basedOn w:val="DefaultParagraphFont"/>
    <w:link w:val="Date"/>
    <w:rsid w:val="00324C75"/>
    <w:rPr>
      <w:sz w:val="22"/>
    </w:rPr>
  </w:style>
  <w:style w:type="paragraph" w:styleId="BodyTextFirstIndent">
    <w:name w:val="Body Text First Indent"/>
    <w:basedOn w:val="BodyText"/>
    <w:link w:val="BodyTextFirstIndentChar"/>
    <w:rsid w:val="00324C75"/>
    <w:pPr>
      <w:ind w:firstLine="210"/>
    </w:pPr>
  </w:style>
  <w:style w:type="character" w:customStyle="1" w:styleId="BodyTextFirstIndentChar">
    <w:name w:val="Body Text First Indent Char"/>
    <w:basedOn w:val="BodyTextChar"/>
    <w:link w:val="BodyTextFirstIndent"/>
    <w:rsid w:val="00324C75"/>
    <w:rPr>
      <w:sz w:val="22"/>
    </w:rPr>
  </w:style>
  <w:style w:type="paragraph" w:styleId="BodyTextFirstIndent2">
    <w:name w:val="Body Text First Indent 2"/>
    <w:basedOn w:val="BodyTextIndent"/>
    <w:link w:val="BodyTextFirstIndent2Char"/>
    <w:rsid w:val="00324C75"/>
    <w:pPr>
      <w:ind w:firstLine="210"/>
    </w:pPr>
  </w:style>
  <w:style w:type="character" w:customStyle="1" w:styleId="BodyTextFirstIndent2Char">
    <w:name w:val="Body Text First Indent 2 Char"/>
    <w:basedOn w:val="BodyTextIndentChar"/>
    <w:link w:val="BodyTextFirstIndent2"/>
    <w:rsid w:val="00324C75"/>
    <w:rPr>
      <w:sz w:val="22"/>
    </w:rPr>
  </w:style>
  <w:style w:type="paragraph" w:styleId="BodyText2">
    <w:name w:val="Body Text 2"/>
    <w:basedOn w:val="Normal"/>
    <w:link w:val="BodyText2Char"/>
    <w:rsid w:val="00324C75"/>
    <w:pPr>
      <w:spacing w:after="120" w:line="480" w:lineRule="auto"/>
    </w:pPr>
  </w:style>
  <w:style w:type="character" w:customStyle="1" w:styleId="BodyText2Char">
    <w:name w:val="Body Text 2 Char"/>
    <w:basedOn w:val="DefaultParagraphFont"/>
    <w:link w:val="BodyText2"/>
    <w:rsid w:val="00324C75"/>
    <w:rPr>
      <w:sz w:val="22"/>
    </w:rPr>
  </w:style>
  <w:style w:type="paragraph" w:styleId="BodyText3">
    <w:name w:val="Body Text 3"/>
    <w:basedOn w:val="Normal"/>
    <w:link w:val="BodyText3Char"/>
    <w:rsid w:val="00324C75"/>
    <w:pPr>
      <w:spacing w:after="120"/>
    </w:pPr>
    <w:rPr>
      <w:sz w:val="16"/>
      <w:szCs w:val="16"/>
    </w:rPr>
  </w:style>
  <w:style w:type="character" w:customStyle="1" w:styleId="BodyText3Char">
    <w:name w:val="Body Text 3 Char"/>
    <w:basedOn w:val="DefaultParagraphFont"/>
    <w:link w:val="BodyText3"/>
    <w:rsid w:val="00324C75"/>
    <w:rPr>
      <w:sz w:val="16"/>
      <w:szCs w:val="16"/>
    </w:rPr>
  </w:style>
  <w:style w:type="paragraph" w:styleId="BodyTextIndent2">
    <w:name w:val="Body Text Indent 2"/>
    <w:basedOn w:val="Normal"/>
    <w:link w:val="BodyTextIndent2Char"/>
    <w:rsid w:val="00324C75"/>
    <w:pPr>
      <w:spacing w:after="120" w:line="480" w:lineRule="auto"/>
      <w:ind w:left="283"/>
    </w:pPr>
  </w:style>
  <w:style w:type="character" w:customStyle="1" w:styleId="BodyTextIndent2Char">
    <w:name w:val="Body Text Indent 2 Char"/>
    <w:basedOn w:val="DefaultParagraphFont"/>
    <w:link w:val="BodyTextIndent2"/>
    <w:rsid w:val="00324C75"/>
    <w:rPr>
      <w:sz w:val="22"/>
    </w:rPr>
  </w:style>
  <w:style w:type="paragraph" w:styleId="BodyTextIndent3">
    <w:name w:val="Body Text Indent 3"/>
    <w:basedOn w:val="Normal"/>
    <w:link w:val="BodyTextIndent3Char"/>
    <w:rsid w:val="00324C75"/>
    <w:pPr>
      <w:spacing w:after="120"/>
      <w:ind w:left="283"/>
    </w:pPr>
    <w:rPr>
      <w:sz w:val="16"/>
      <w:szCs w:val="16"/>
    </w:rPr>
  </w:style>
  <w:style w:type="character" w:customStyle="1" w:styleId="BodyTextIndent3Char">
    <w:name w:val="Body Text Indent 3 Char"/>
    <w:basedOn w:val="DefaultParagraphFont"/>
    <w:link w:val="BodyTextIndent3"/>
    <w:rsid w:val="00324C75"/>
    <w:rPr>
      <w:sz w:val="16"/>
      <w:szCs w:val="16"/>
    </w:rPr>
  </w:style>
  <w:style w:type="paragraph" w:styleId="BlockText">
    <w:name w:val="Block Text"/>
    <w:basedOn w:val="Normal"/>
    <w:rsid w:val="00324C75"/>
    <w:pPr>
      <w:spacing w:after="120"/>
      <w:ind w:left="1440" w:right="1440"/>
    </w:pPr>
  </w:style>
  <w:style w:type="character" w:styleId="Hyperlink">
    <w:name w:val="Hyperlink"/>
    <w:basedOn w:val="DefaultParagraphFont"/>
    <w:rsid w:val="00324C75"/>
    <w:rPr>
      <w:color w:val="0000FF"/>
      <w:u w:val="single"/>
    </w:rPr>
  </w:style>
  <w:style w:type="character" w:styleId="FollowedHyperlink">
    <w:name w:val="FollowedHyperlink"/>
    <w:basedOn w:val="DefaultParagraphFont"/>
    <w:rsid w:val="00324C75"/>
    <w:rPr>
      <w:color w:val="800080"/>
      <w:u w:val="single"/>
    </w:rPr>
  </w:style>
  <w:style w:type="character" w:styleId="Strong">
    <w:name w:val="Strong"/>
    <w:basedOn w:val="DefaultParagraphFont"/>
    <w:qFormat/>
    <w:rsid w:val="00324C75"/>
    <w:rPr>
      <w:b/>
      <w:bCs/>
    </w:rPr>
  </w:style>
  <w:style w:type="character" w:styleId="Emphasis">
    <w:name w:val="Emphasis"/>
    <w:basedOn w:val="DefaultParagraphFont"/>
    <w:qFormat/>
    <w:rsid w:val="00324C75"/>
    <w:rPr>
      <w:i/>
      <w:iCs/>
    </w:rPr>
  </w:style>
  <w:style w:type="paragraph" w:styleId="DocumentMap">
    <w:name w:val="Document Map"/>
    <w:basedOn w:val="Normal"/>
    <w:link w:val="DocumentMapChar"/>
    <w:rsid w:val="00324C75"/>
    <w:pPr>
      <w:shd w:val="clear" w:color="auto" w:fill="000080"/>
    </w:pPr>
    <w:rPr>
      <w:rFonts w:ascii="Tahoma" w:hAnsi="Tahoma" w:cs="Tahoma"/>
    </w:rPr>
  </w:style>
  <w:style w:type="character" w:customStyle="1" w:styleId="DocumentMapChar">
    <w:name w:val="Document Map Char"/>
    <w:basedOn w:val="DefaultParagraphFont"/>
    <w:link w:val="DocumentMap"/>
    <w:rsid w:val="00324C75"/>
    <w:rPr>
      <w:rFonts w:ascii="Tahoma" w:hAnsi="Tahoma" w:cs="Tahoma"/>
      <w:sz w:val="22"/>
      <w:shd w:val="clear" w:color="auto" w:fill="000080"/>
    </w:rPr>
  </w:style>
  <w:style w:type="paragraph" w:styleId="PlainText">
    <w:name w:val="Plain Text"/>
    <w:basedOn w:val="Normal"/>
    <w:link w:val="PlainTextChar"/>
    <w:rsid w:val="00324C75"/>
    <w:rPr>
      <w:rFonts w:ascii="Courier New" w:hAnsi="Courier New" w:cs="Courier New"/>
      <w:sz w:val="20"/>
    </w:rPr>
  </w:style>
  <w:style w:type="character" w:customStyle="1" w:styleId="PlainTextChar">
    <w:name w:val="Plain Text Char"/>
    <w:basedOn w:val="DefaultParagraphFont"/>
    <w:link w:val="PlainText"/>
    <w:rsid w:val="00324C75"/>
    <w:rPr>
      <w:rFonts w:ascii="Courier New" w:hAnsi="Courier New" w:cs="Courier New"/>
    </w:rPr>
  </w:style>
  <w:style w:type="paragraph" w:styleId="E-mailSignature">
    <w:name w:val="E-mail Signature"/>
    <w:basedOn w:val="Normal"/>
    <w:link w:val="E-mailSignatureChar"/>
    <w:rsid w:val="00324C75"/>
  </w:style>
  <w:style w:type="character" w:customStyle="1" w:styleId="E-mailSignatureChar">
    <w:name w:val="E-mail Signature Char"/>
    <w:basedOn w:val="DefaultParagraphFont"/>
    <w:link w:val="E-mailSignature"/>
    <w:rsid w:val="00324C75"/>
    <w:rPr>
      <w:sz w:val="22"/>
    </w:rPr>
  </w:style>
  <w:style w:type="paragraph" w:styleId="NormalWeb">
    <w:name w:val="Normal (Web)"/>
    <w:basedOn w:val="Normal"/>
    <w:rsid w:val="00324C75"/>
  </w:style>
  <w:style w:type="character" w:styleId="HTMLAcronym">
    <w:name w:val="HTML Acronym"/>
    <w:basedOn w:val="DefaultParagraphFont"/>
    <w:rsid w:val="00324C75"/>
  </w:style>
  <w:style w:type="paragraph" w:styleId="HTMLAddress">
    <w:name w:val="HTML Address"/>
    <w:basedOn w:val="Normal"/>
    <w:link w:val="HTMLAddressChar"/>
    <w:rsid w:val="00324C75"/>
    <w:rPr>
      <w:i/>
      <w:iCs/>
    </w:rPr>
  </w:style>
  <w:style w:type="character" w:customStyle="1" w:styleId="HTMLAddressChar">
    <w:name w:val="HTML Address Char"/>
    <w:basedOn w:val="DefaultParagraphFont"/>
    <w:link w:val="HTMLAddress"/>
    <w:rsid w:val="00324C75"/>
    <w:rPr>
      <w:i/>
      <w:iCs/>
      <w:sz w:val="22"/>
    </w:rPr>
  </w:style>
  <w:style w:type="character" w:styleId="HTMLCite">
    <w:name w:val="HTML Cite"/>
    <w:basedOn w:val="DefaultParagraphFont"/>
    <w:rsid w:val="00324C75"/>
    <w:rPr>
      <w:i/>
      <w:iCs/>
    </w:rPr>
  </w:style>
  <w:style w:type="character" w:styleId="HTMLCode">
    <w:name w:val="HTML Code"/>
    <w:basedOn w:val="DefaultParagraphFont"/>
    <w:rsid w:val="00324C75"/>
    <w:rPr>
      <w:rFonts w:ascii="Courier New" w:hAnsi="Courier New" w:cs="Courier New"/>
      <w:sz w:val="20"/>
      <w:szCs w:val="20"/>
    </w:rPr>
  </w:style>
  <w:style w:type="character" w:styleId="HTMLDefinition">
    <w:name w:val="HTML Definition"/>
    <w:basedOn w:val="DefaultParagraphFont"/>
    <w:rsid w:val="00324C75"/>
    <w:rPr>
      <w:i/>
      <w:iCs/>
    </w:rPr>
  </w:style>
  <w:style w:type="character" w:styleId="HTMLKeyboard">
    <w:name w:val="HTML Keyboard"/>
    <w:basedOn w:val="DefaultParagraphFont"/>
    <w:rsid w:val="00324C75"/>
    <w:rPr>
      <w:rFonts w:ascii="Courier New" w:hAnsi="Courier New" w:cs="Courier New"/>
      <w:sz w:val="20"/>
      <w:szCs w:val="20"/>
    </w:rPr>
  </w:style>
  <w:style w:type="paragraph" w:styleId="HTMLPreformatted">
    <w:name w:val="HTML Preformatted"/>
    <w:basedOn w:val="Normal"/>
    <w:link w:val="HTMLPreformattedChar"/>
    <w:rsid w:val="00324C75"/>
    <w:rPr>
      <w:rFonts w:ascii="Courier New" w:hAnsi="Courier New" w:cs="Courier New"/>
      <w:sz w:val="20"/>
    </w:rPr>
  </w:style>
  <w:style w:type="character" w:customStyle="1" w:styleId="HTMLPreformattedChar">
    <w:name w:val="HTML Preformatted Char"/>
    <w:basedOn w:val="DefaultParagraphFont"/>
    <w:link w:val="HTMLPreformatted"/>
    <w:rsid w:val="00324C75"/>
    <w:rPr>
      <w:rFonts w:ascii="Courier New" w:hAnsi="Courier New" w:cs="Courier New"/>
    </w:rPr>
  </w:style>
  <w:style w:type="character" w:styleId="HTMLSample">
    <w:name w:val="HTML Sample"/>
    <w:basedOn w:val="DefaultParagraphFont"/>
    <w:rsid w:val="00324C75"/>
    <w:rPr>
      <w:rFonts w:ascii="Courier New" w:hAnsi="Courier New" w:cs="Courier New"/>
    </w:rPr>
  </w:style>
  <w:style w:type="character" w:styleId="HTMLTypewriter">
    <w:name w:val="HTML Typewriter"/>
    <w:basedOn w:val="DefaultParagraphFont"/>
    <w:rsid w:val="00324C75"/>
    <w:rPr>
      <w:rFonts w:ascii="Courier New" w:hAnsi="Courier New" w:cs="Courier New"/>
      <w:sz w:val="20"/>
      <w:szCs w:val="20"/>
    </w:rPr>
  </w:style>
  <w:style w:type="character" w:styleId="HTMLVariable">
    <w:name w:val="HTML Variable"/>
    <w:basedOn w:val="DefaultParagraphFont"/>
    <w:rsid w:val="00324C75"/>
    <w:rPr>
      <w:i/>
      <w:iCs/>
    </w:rPr>
  </w:style>
  <w:style w:type="paragraph" w:styleId="CommentSubject">
    <w:name w:val="annotation subject"/>
    <w:basedOn w:val="CommentText"/>
    <w:next w:val="CommentText"/>
    <w:link w:val="CommentSubjectChar"/>
    <w:rsid w:val="00324C75"/>
    <w:rPr>
      <w:b/>
      <w:bCs/>
    </w:rPr>
  </w:style>
  <w:style w:type="character" w:customStyle="1" w:styleId="CommentSubjectChar">
    <w:name w:val="Comment Subject Char"/>
    <w:basedOn w:val="CommentTextChar"/>
    <w:link w:val="CommentSubject"/>
    <w:rsid w:val="00324C75"/>
    <w:rPr>
      <w:b/>
      <w:bCs/>
    </w:rPr>
  </w:style>
  <w:style w:type="numbering" w:styleId="1ai">
    <w:name w:val="Outline List 1"/>
    <w:basedOn w:val="NoList"/>
    <w:rsid w:val="00324C75"/>
    <w:pPr>
      <w:numPr>
        <w:numId w:val="14"/>
      </w:numPr>
    </w:pPr>
  </w:style>
  <w:style w:type="numbering" w:styleId="111111">
    <w:name w:val="Outline List 2"/>
    <w:basedOn w:val="NoList"/>
    <w:rsid w:val="00324C75"/>
    <w:pPr>
      <w:numPr>
        <w:numId w:val="15"/>
      </w:numPr>
    </w:pPr>
  </w:style>
  <w:style w:type="numbering" w:styleId="ArticleSection">
    <w:name w:val="Outline List 3"/>
    <w:basedOn w:val="NoList"/>
    <w:rsid w:val="00324C75"/>
    <w:pPr>
      <w:numPr>
        <w:numId w:val="17"/>
      </w:numPr>
    </w:pPr>
  </w:style>
  <w:style w:type="table" w:styleId="TableSimple1">
    <w:name w:val="Table Simple 1"/>
    <w:basedOn w:val="TableNormal"/>
    <w:rsid w:val="00324C75"/>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324C75"/>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324C75"/>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324C75"/>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324C75"/>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324C75"/>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324C75"/>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324C75"/>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324C75"/>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324C75"/>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324C75"/>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324C75"/>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324C75"/>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324C75"/>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324C75"/>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324C75"/>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324C75"/>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324C75"/>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324C75"/>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324C75"/>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324C75"/>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324C75"/>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324C75"/>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324C75"/>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324C75"/>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324C75"/>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324C75"/>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324C75"/>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324C75"/>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324C75"/>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324C75"/>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324C75"/>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324C75"/>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324C75"/>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324C75"/>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324C75"/>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324C75"/>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324C75"/>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324C75"/>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324C75"/>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324C75"/>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324C75"/>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324C75"/>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324C75"/>
    <w:rPr>
      <w:rFonts w:eastAsia="Times New Roman" w:cs="Times New Roman"/>
      <w:b/>
      <w:kern w:val="28"/>
      <w:sz w:val="24"/>
      <w:lang w:eastAsia="en-AU"/>
    </w:rPr>
  </w:style>
  <w:style w:type="paragraph" w:customStyle="1" w:styleId="ETAsubitem">
    <w:name w:val="ETA(subitem)"/>
    <w:basedOn w:val="OPCParaBase"/>
    <w:rsid w:val="00324C75"/>
    <w:pPr>
      <w:tabs>
        <w:tab w:val="right" w:pos="340"/>
      </w:tabs>
      <w:spacing w:before="60" w:line="240" w:lineRule="auto"/>
      <w:ind w:left="454" w:hanging="454"/>
    </w:pPr>
    <w:rPr>
      <w:sz w:val="20"/>
    </w:rPr>
  </w:style>
  <w:style w:type="paragraph" w:customStyle="1" w:styleId="ETApara">
    <w:name w:val="ETA(para)"/>
    <w:basedOn w:val="OPCParaBase"/>
    <w:rsid w:val="00324C75"/>
    <w:pPr>
      <w:tabs>
        <w:tab w:val="right" w:pos="754"/>
      </w:tabs>
      <w:spacing w:before="60" w:line="240" w:lineRule="auto"/>
      <w:ind w:left="828" w:hanging="828"/>
    </w:pPr>
    <w:rPr>
      <w:sz w:val="20"/>
    </w:rPr>
  </w:style>
  <w:style w:type="paragraph" w:customStyle="1" w:styleId="ETAsubpara">
    <w:name w:val="ETA(subpara)"/>
    <w:basedOn w:val="OPCParaBase"/>
    <w:rsid w:val="00324C75"/>
    <w:pPr>
      <w:tabs>
        <w:tab w:val="right" w:pos="1083"/>
      </w:tabs>
      <w:spacing w:before="60" w:line="240" w:lineRule="auto"/>
      <w:ind w:left="1191" w:hanging="1191"/>
    </w:pPr>
    <w:rPr>
      <w:sz w:val="20"/>
    </w:rPr>
  </w:style>
  <w:style w:type="paragraph" w:customStyle="1" w:styleId="ETAsub-subpara">
    <w:name w:val="ETA(sub-subpara)"/>
    <w:basedOn w:val="OPCParaBase"/>
    <w:rsid w:val="00324C75"/>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324C75"/>
  </w:style>
  <w:style w:type="paragraph" w:styleId="Bibliography">
    <w:name w:val="Bibliography"/>
    <w:basedOn w:val="Normal"/>
    <w:next w:val="Normal"/>
    <w:uiPriority w:val="37"/>
    <w:semiHidden/>
    <w:unhideWhenUsed/>
    <w:rsid w:val="00324C75"/>
  </w:style>
  <w:style w:type="character" w:styleId="BookTitle">
    <w:name w:val="Book Title"/>
    <w:basedOn w:val="DefaultParagraphFont"/>
    <w:uiPriority w:val="33"/>
    <w:qFormat/>
    <w:rsid w:val="00324C75"/>
    <w:rPr>
      <w:b/>
      <w:bCs/>
      <w:i/>
      <w:iCs/>
      <w:spacing w:val="5"/>
    </w:rPr>
  </w:style>
  <w:style w:type="table" w:styleId="ColorfulGrid">
    <w:name w:val="Colorful Grid"/>
    <w:basedOn w:val="TableNormal"/>
    <w:uiPriority w:val="73"/>
    <w:semiHidden/>
    <w:unhideWhenUsed/>
    <w:rsid w:val="00324C75"/>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324C75"/>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324C75"/>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324C75"/>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324C75"/>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324C75"/>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324C75"/>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324C75"/>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324C75"/>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324C75"/>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324C75"/>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324C75"/>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324C75"/>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324C75"/>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324C75"/>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324C75"/>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324C75"/>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324C75"/>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324C75"/>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324C75"/>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324C75"/>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DarkList">
    <w:name w:val="Dark List"/>
    <w:basedOn w:val="TableNormal"/>
    <w:uiPriority w:val="70"/>
    <w:semiHidden/>
    <w:unhideWhenUsed/>
    <w:rsid w:val="00324C75"/>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324C75"/>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324C75"/>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324C75"/>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324C75"/>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324C75"/>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324C75"/>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GridTable1Light">
    <w:name w:val="Grid Table 1 Light"/>
    <w:basedOn w:val="TableNormal"/>
    <w:uiPriority w:val="46"/>
    <w:rsid w:val="00324C7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324C75"/>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324C75"/>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324C75"/>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324C75"/>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324C75"/>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324C75"/>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324C75"/>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324C75"/>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324C75"/>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324C75"/>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324C75"/>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324C75"/>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324C75"/>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324C75"/>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324C75"/>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324C75"/>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324C75"/>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324C75"/>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324C75"/>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324C75"/>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324C75"/>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324C75"/>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324C75"/>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324C75"/>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324C75"/>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324C75"/>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324C75"/>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324C7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324C7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324C7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324C7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324C7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324C7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324C7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324C75"/>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324C75"/>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324C75"/>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324C75"/>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324C75"/>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324C75"/>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324C75"/>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324C75"/>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324C75"/>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324C75"/>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324C75"/>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324C75"/>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324C75"/>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324C75"/>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324C75"/>
    <w:rPr>
      <w:color w:val="2B579A"/>
      <w:shd w:val="clear" w:color="auto" w:fill="E1DFDD"/>
    </w:rPr>
  </w:style>
  <w:style w:type="character" w:styleId="IntenseEmphasis">
    <w:name w:val="Intense Emphasis"/>
    <w:basedOn w:val="DefaultParagraphFont"/>
    <w:uiPriority w:val="21"/>
    <w:qFormat/>
    <w:rsid w:val="00324C75"/>
    <w:rPr>
      <w:i/>
      <w:iCs/>
      <w:color w:val="4F81BD" w:themeColor="accent1"/>
    </w:rPr>
  </w:style>
  <w:style w:type="paragraph" w:styleId="IntenseQuote">
    <w:name w:val="Intense Quote"/>
    <w:basedOn w:val="Normal"/>
    <w:next w:val="Normal"/>
    <w:link w:val="IntenseQuoteChar"/>
    <w:uiPriority w:val="30"/>
    <w:qFormat/>
    <w:rsid w:val="00324C75"/>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324C75"/>
    <w:rPr>
      <w:i/>
      <w:iCs/>
      <w:color w:val="4F81BD" w:themeColor="accent1"/>
      <w:sz w:val="22"/>
    </w:rPr>
  </w:style>
  <w:style w:type="character" w:styleId="IntenseReference">
    <w:name w:val="Intense Reference"/>
    <w:basedOn w:val="DefaultParagraphFont"/>
    <w:uiPriority w:val="32"/>
    <w:qFormat/>
    <w:rsid w:val="00324C75"/>
    <w:rPr>
      <w:b/>
      <w:bCs/>
      <w:smallCaps/>
      <w:color w:val="4F81BD" w:themeColor="accent1"/>
      <w:spacing w:val="5"/>
    </w:rPr>
  </w:style>
  <w:style w:type="table" w:styleId="LightGrid">
    <w:name w:val="Light Grid"/>
    <w:basedOn w:val="TableNormal"/>
    <w:uiPriority w:val="62"/>
    <w:semiHidden/>
    <w:unhideWhenUsed/>
    <w:rsid w:val="00324C75"/>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324C75"/>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324C75"/>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324C75"/>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324C75"/>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324C75"/>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324C75"/>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324C75"/>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324C75"/>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324C75"/>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324C75"/>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324C75"/>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324C75"/>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324C75"/>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324C75"/>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324C75"/>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324C75"/>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324C75"/>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324C75"/>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324C75"/>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324C75"/>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Paragraph">
    <w:name w:val="List Paragraph"/>
    <w:basedOn w:val="Normal"/>
    <w:uiPriority w:val="34"/>
    <w:qFormat/>
    <w:rsid w:val="00324C75"/>
    <w:pPr>
      <w:ind w:left="720"/>
      <w:contextualSpacing/>
    </w:pPr>
  </w:style>
  <w:style w:type="table" w:styleId="ListTable1Light">
    <w:name w:val="List Table 1 Light"/>
    <w:basedOn w:val="TableNormal"/>
    <w:uiPriority w:val="46"/>
    <w:rsid w:val="00324C75"/>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324C75"/>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324C75"/>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324C75"/>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324C75"/>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324C75"/>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324C75"/>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324C75"/>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324C75"/>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324C75"/>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324C75"/>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324C75"/>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324C75"/>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324C75"/>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324C75"/>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324C75"/>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324C75"/>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324C75"/>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324C75"/>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324C75"/>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324C75"/>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324C75"/>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324C75"/>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324C75"/>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324C75"/>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324C75"/>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324C75"/>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324C75"/>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324C75"/>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324C75"/>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324C75"/>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324C75"/>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324C75"/>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324C75"/>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324C75"/>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324C75"/>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324C75"/>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324C75"/>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324C75"/>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324C75"/>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324C75"/>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324C75"/>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324C75"/>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324C75"/>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324C75"/>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324C75"/>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324C75"/>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324C75"/>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324C75"/>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MediumGrid1">
    <w:name w:val="Medium Grid 1"/>
    <w:basedOn w:val="TableNormal"/>
    <w:uiPriority w:val="67"/>
    <w:semiHidden/>
    <w:unhideWhenUsed/>
    <w:rsid w:val="00324C75"/>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324C75"/>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324C75"/>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324C75"/>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324C75"/>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324C75"/>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324C75"/>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324C75"/>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324C75"/>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324C75"/>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324C75"/>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324C75"/>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324C75"/>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324C75"/>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324C75"/>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324C75"/>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324C75"/>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324C75"/>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324C75"/>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324C75"/>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324C75"/>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324C75"/>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324C75"/>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324C75"/>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324C75"/>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324C75"/>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324C75"/>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324C75"/>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324C75"/>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324C75"/>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324C75"/>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324C75"/>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324C75"/>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324C75"/>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324C75"/>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324C75"/>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324C75"/>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324C75"/>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324C75"/>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324C75"/>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324C75"/>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324C75"/>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324C7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324C7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324C7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324C7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324C7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324C7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324C7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324C75"/>
    <w:rPr>
      <w:color w:val="2B579A"/>
      <w:shd w:val="clear" w:color="auto" w:fill="E1DFDD"/>
    </w:rPr>
  </w:style>
  <w:style w:type="paragraph" w:styleId="NoSpacing">
    <w:name w:val="No Spacing"/>
    <w:uiPriority w:val="1"/>
    <w:qFormat/>
    <w:rsid w:val="00324C75"/>
    <w:rPr>
      <w:sz w:val="22"/>
    </w:rPr>
  </w:style>
  <w:style w:type="paragraph" w:styleId="NoteHeading">
    <w:name w:val="Note Heading"/>
    <w:basedOn w:val="Normal"/>
    <w:next w:val="Normal"/>
    <w:link w:val="NoteHeadingChar"/>
    <w:uiPriority w:val="99"/>
    <w:semiHidden/>
    <w:unhideWhenUsed/>
    <w:rsid w:val="00324C75"/>
    <w:pPr>
      <w:spacing w:line="240" w:lineRule="auto"/>
    </w:pPr>
  </w:style>
  <w:style w:type="character" w:customStyle="1" w:styleId="NoteHeadingChar">
    <w:name w:val="Note Heading Char"/>
    <w:basedOn w:val="DefaultParagraphFont"/>
    <w:link w:val="NoteHeading"/>
    <w:uiPriority w:val="99"/>
    <w:semiHidden/>
    <w:rsid w:val="00324C75"/>
    <w:rPr>
      <w:sz w:val="22"/>
    </w:rPr>
  </w:style>
  <w:style w:type="character" w:styleId="PlaceholderText">
    <w:name w:val="Placeholder Text"/>
    <w:basedOn w:val="DefaultParagraphFont"/>
    <w:uiPriority w:val="99"/>
    <w:semiHidden/>
    <w:rsid w:val="00324C75"/>
    <w:rPr>
      <w:color w:val="808080"/>
    </w:rPr>
  </w:style>
  <w:style w:type="table" w:styleId="PlainTable1">
    <w:name w:val="Plain Table 1"/>
    <w:basedOn w:val="TableNormal"/>
    <w:uiPriority w:val="41"/>
    <w:rsid w:val="00324C7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324C7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324C75"/>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324C75"/>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324C75"/>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Quote">
    <w:name w:val="Quote"/>
    <w:basedOn w:val="Normal"/>
    <w:next w:val="Normal"/>
    <w:link w:val="QuoteChar"/>
    <w:uiPriority w:val="29"/>
    <w:qFormat/>
    <w:rsid w:val="00324C75"/>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324C75"/>
    <w:rPr>
      <w:i/>
      <w:iCs/>
      <w:color w:val="404040" w:themeColor="text1" w:themeTint="BF"/>
      <w:sz w:val="22"/>
    </w:rPr>
  </w:style>
  <w:style w:type="character" w:styleId="SmartHyperlink">
    <w:name w:val="Smart Hyperlink"/>
    <w:basedOn w:val="DefaultParagraphFont"/>
    <w:uiPriority w:val="99"/>
    <w:semiHidden/>
    <w:unhideWhenUsed/>
    <w:rsid w:val="00324C75"/>
    <w:rPr>
      <w:u w:val="dotted"/>
    </w:rPr>
  </w:style>
  <w:style w:type="character" w:styleId="SubtleEmphasis">
    <w:name w:val="Subtle Emphasis"/>
    <w:basedOn w:val="DefaultParagraphFont"/>
    <w:uiPriority w:val="19"/>
    <w:qFormat/>
    <w:rsid w:val="00324C75"/>
    <w:rPr>
      <w:i/>
      <w:iCs/>
      <w:color w:val="404040" w:themeColor="text1" w:themeTint="BF"/>
    </w:rPr>
  </w:style>
  <w:style w:type="character" w:styleId="SubtleReference">
    <w:name w:val="Subtle Reference"/>
    <w:basedOn w:val="DefaultParagraphFont"/>
    <w:uiPriority w:val="31"/>
    <w:qFormat/>
    <w:rsid w:val="00324C75"/>
    <w:rPr>
      <w:smallCaps/>
      <w:color w:val="5A5A5A" w:themeColor="text1" w:themeTint="A5"/>
    </w:rPr>
  </w:style>
  <w:style w:type="table" w:styleId="TableGridLight">
    <w:name w:val="Grid Table Light"/>
    <w:basedOn w:val="TableNormal"/>
    <w:uiPriority w:val="40"/>
    <w:rsid w:val="00324C7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TOCHeading">
    <w:name w:val="TOC Heading"/>
    <w:basedOn w:val="Heading1"/>
    <w:next w:val="Normal"/>
    <w:uiPriority w:val="39"/>
    <w:semiHidden/>
    <w:unhideWhenUsed/>
    <w:qFormat/>
    <w:rsid w:val="00324C75"/>
    <w:pPr>
      <w:numPr>
        <w:numId w:val="0"/>
      </w:numPr>
      <w:spacing w:before="240"/>
      <w:outlineLvl w:val="9"/>
    </w:pPr>
    <w:rPr>
      <w:b w:val="0"/>
      <w:bCs w:val="0"/>
      <w:sz w:val="32"/>
      <w:szCs w:val="32"/>
    </w:rPr>
  </w:style>
  <w:style w:type="character" w:styleId="UnresolvedMention">
    <w:name w:val="Unresolved Mention"/>
    <w:basedOn w:val="DefaultParagraphFont"/>
    <w:uiPriority w:val="99"/>
    <w:semiHidden/>
    <w:unhideWhenUsed/>
    <w:rsid w:val="00324C7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footer" Target="footer8.xml"/><Relationship Id="rId39" Type="http://schemas.openxmlformats.org/officeDocument/2006/relationships/fontTable" Target="fontTable.xml"/><Relationship Id="rId21" Type="http://schemas.openxmlformats.org/officeDocument/2006/relationships/oleObject" Target="embeddings/oleObject1.bin"/><Relationship Id="rId34" Type="http://schemas.openxmlformats.org/officeDocument/2006/relationships/header" Target="header13.xml"/><Relationship Id="rId42" Type="http://schemas.openxmlformats.org/officeDocument/2006/relationships/customXml" Target="../customXml/item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6.xml"/><Relationship Id="rId32" Type="http://schemas.openxmlformats.org/officeDocument/2006/relationships/footer" Target="footer11.xml"/><Relationship Id="rId37" Type="http://schemas.openxmlformats.org/officeDocument/2006/relationships/header" Target="header14.xml"/><Relationship Id="rId40" Type="http://schemas.openxmlformats.org/officeDocument/2006/relationships/theme" Target="theme/theme1.xml"/><Relationship Id="rId45" Type="http://schemas.openxmlformats.org/officeDocument/2006/relationships/customXml" Target="../customXml/item6.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header" Target="header10.xml"/><Relationship Id="rId36" Type="http://schemas.openxmlformats.org/officeDocument/2006/relationships/footer" Target="footer13.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header" Target="header11.xml"/><Relationship Id="rId44" Type="http://schemas.openxmlformats.org/officeDocument/2006/relationships/customXml" Target="../customXml/item5.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7.xml"/><Relationship Id="rId27" Type="http://schemas.openxmlformats.org/officeDocument/2006/relationships/header" Target="header9.xml"/><Relationship Id="rId30" Type="http://schemas.openxmlformats.org/officeDocument/2006/relationships/footer" Target="footer10.xml"/><Relationship Id="rId35" Type="http://schemas.openxmlformats.org/officeDocument/2006/relationships/footer" Target="footer12.xml"/><Relationship Id="rId43" Type="http://schemas.openxmlformats.org/officeDocument/2006/relationships/customXml" Target="../customXml/item4.xml"/><Relationship Id="rId8" Type="http://schemas.openxmlformats.org/officeDocument/2006/relationships/image" Target="media/image1.jp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footer" Target="footer7.xml"/><Relationship Id="rId33" Type="http://schemas.openxmlformats.org/officeDocument/2006/relationships/header" Target="header12.xml"/><Relationship Id="rId38" Type="http://schemas.openxmlformats.org/officeDocument/2006/relationships/footer" Target="footer14.xml"/><Relationship Id="rId20" Type="http://schemas.openxmlformats.org/officeDocument/2006/relationships/image" Target="media/image2.wmf"/><Relationship Id="rId41"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Finance Document" ma:contentTypeID="0x010100B7B479F47583304BA8B631462CC772D70002F43F407794FC478C48E13B67456D59" ma:contentTypeVersion="34" ma:contentTypeDescription="Create a new document." ma:contentTypeScope="" ma:versionID="5699ac83a3bbeab3f51c3a612134ad9f">
  <xsd:schema xmlns:xsd="http://www.w3.org/2001/XMLSchema" xmlns:xs="http://www.w3.org/2001/XMLSchema" xmlns:p="http://schemas.microsoft.com/office/2006/metadata/properties" xmlns:ns1="http://schemas.microsoft.com/sharepoint/v3" xmlns:ns2="a334ba3b-e131-42d3-95f3-2728f5a41884" xmlns:ns3="8abf5d54-4bdc-4565-aaac-ea38afe0c75a" xmlns:ns4="6a7e9632-768a-49bf-85ac-c69233ab2a52" targetNamespace="http://schemas.microsoft.com/office/2006/metadata/properties" ma:root="true" ma:fieldsID="b0d909759a31fad5128b3182346c900b" ns1:_="" ns2:_="" ns3:_="" ns4:_="">
    <xsd:import namespace="http://schemas.microsoft.com/sharepoint/v3"/>
    <xsd:import namespace="a334ba3b-e131-42d3-95f3-2728f5a41884"/>
    <xsd:import namespace="8abf5d54-4bdc-4565-aaac-ea38afe0c75a"/>
    <xsd:import namespace="6a7e9632-768a-49bf-85ac-c69233ab2a52"/>
    <xsd:element name="properties">
      <xsd:complexType>
        <xsd:sequence>
          <xsd:element name="documentManagement">
            <xsd:complexType>
              <xsd:all>
                <xsd:element ref="ns2:Security_x0020_Classification" minOccurs="0"/>
                <xsd:element ref="ns2:Original_x0020_Date_x0020_Created" minOccurs="0"/>
                <xsd:element ref="ns2:TaxCatchAllLabel" minOccurs="0"/>
                <xsd:element ref="ns2:e0fcb3f570964638902a63147cd98219" minOccurs="0"/>
                <xsd:element ref="ns2:f0888ba7078d4a1bac90b097c1ed0fad" minOccurs="0"/>
                <xsd:element ref="ns2:of934ccb37d6451ba60cdb89c1817167" minOccurs="0"/>
                <xsd:element ref="ns2:TaxKeywordTaxHTField" minOccurs="0"/>
                <xsd:element ref="ns2:lf395e0388bc45bfb8642f07b9d090f4" minOccurs="0"/>
                <xsd:element ref="ns2:TaxCatchAll" minOccurs="0"/>
                <xsd:element ref="ns3:MediaServiceFastMetadata" minOccurs="0"/>
                <xsd:element ref="ns3:lcf76f155ced4ddcb4097134ff3c332f" minOccurs="0"/>
                <xsd:element ref="ns3:MediaServiceOCR" minOccurs="0"/>
                <xsd:element ref="ns3:MediaServiceGenerationTime" minOccurs="0"/>
                <xsd:element ref="ns3:MediaServiceEventHashCode" minOccurs="0"/>
                <xsd:element ref="ns4:SharedWithUsers" minOccurs="0"/>
                <xsd:element ref="ns4:SharedWithDetails" minOccurs="0"/>
                <xsd:element ref="ns3:MediaServiceMetadata" minOccurs="0"/>
                <xsd:element ref="ns4:_dlc_DocId" minOccurs="0"/>
                <xsd:element ref="ns4:_dlc_DocIdUrl" minOccurs="0"/>
                <xsd:element ref="ns4:_dlc_DocIdPersistId" minOccurs="0"/>
                <xsd:element ref="ns3:MediaServiceDateTaken" minOccurs="0"/>
                <xsd:element ref="ns3:MediaServiceLocation" minOccurs="0"/>
                <xsd:element ref="ns3:MediaServiceObjectDetectorVersions" minOccurs="0"/>
                <xsd:element ref="ns3:MediaServiceSearchProperties" minOccurs="0"/>
                <xsd:element ref="ns1:_ip_UnifiedCompliancePolicyProperties" minOccurs="0"/>
                <xsd:element ref="ns1:_ip_UnifiedCompliancePolicyUIAc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38" nillable="true" ma:displayName="Unified Compliance Policy Properties" ma:hidden="true" ma:internalName="_ip_UnifiedCompliancePolicyProperties">
      <xsd:simpleType>
        <xsd:restriction base="dms:Note"/>
      </xsd:simpleType>
    </xsd:element>
    <xsd:element name="_ip_UnifiedCompliancePolicyUIAction" ma:index="39"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334ba3b-e131-42d3-95f3-2728f5a41884" elementFormDefault="qualified">
    <xsd:import namespace="http://schemas.microsoft.com/office/2006/documentManagement/types"/>
    <xsd:import namespace="http://schemas.microsoft.com/office/infopath/2007/PartnerControls"/>
    <xsd:element name="Security_x0020_Classification" ma:index="3" nillable="true" ma:displayName="Security Classification" ma:default="OFFICIAL" ma:format="Dropdown" ma:hidden="true" ma:internalName="Security_x0020_Classification" ma:readOnly="false">
      <xsd:simpleType>
        <xsd:union memberTypes="dms:Text">
          <xsd:simpleType>
            <xsd:restriction base="dms:Choice">
              <xsd:enumeration value="UNOFFICIAL"/>
              <xsd:enumeration value="OFFICIAL"/>
              <xsd:enumeration value="OFFICIAL:Sensitive"/>
              <xsd:enumeration value="OFFICIAL:Sensitive, Personal-Privacy"/>
              <xsd:enumeration value="OFFICIAL:Sensitive, Legal-Privilege"/>
              <xsd:enumeration value="OFFICIAL:Sensitive, Legislative-Secrecy"/>
              <xsd:enumeration value="OFFICIAL:Sensitive, SH:National-Cabinet"/>
              <xsd:enumeration value="OFFICIAL:Sensitive, SH:National-Cabinet, Personal-Privacy"/>
              <xsd:enumeration value="OFFICIAL:Sensitive, SH:National-Cabinet, Legislative-Secrecy"/>
              <xsd:enumeration value="OFFICIAL:Sensitive, SH:National-Cabinet, Legal-Privilege"/>
              <xsd:enumeration value="PROTECTED"/>
              <xsd:enumeration value="PROTECTED, Legal-Privilege"/>
              <xsd:enumeration value="PROTECTED, Personal-Privacy"/>
              <xsd:enumeration value="PROTECTED, Legislative-Secrecy"/>
              <xsd:enumeration value="PROTECTED SH:CABINET"/>
              <xsd:enumeration value="PROTECTED SH:CABINET, Personal-Privacy"/>
              <xsd:enumeration value="PROTECTED SH:CABINET, Legal-Privilege"/>
              <xsd:enumeration value="PROTECTED SH:CABINET, Legislative-Secrecy"/>
              <xsd:enumeration value="PROTECTED SH:National-Cabinet"/>
              <xsd:enumeration value="PROTECTED SH:National-Cabinet, Personal-Privacy"/>
              <xsd:enumeration value="PROTECTED SH:National-Cabinet, Legal-Privilege"/>
              <xsd:enumeration value="PROTECTED SH:National-Cabinet, Legislative-Secrecy"/>
              <xsd:enumeration value="UNCLASSIFIED"/>
              <xsd:enumeration value="UNCLASSIFIED - Sensitive: Personal"/>
              <xsd:enumeration value="UNCLASSIFIED - Sensitive: Legal"/>
              <xsd:enumeration value="UNCLASSIFIED - Sensitive"/>
              <xsd:enumeration value="For Official Use Only"/>
              <xsd:enumeration value="PROTECTED - Sensitive"/>
              <xsd:enumeration value="PROTECTED - Sensitive: Personal"/>
              <xsd:enumeration value="PROTECTED - Sensitive: Cabinet"/>
              <xsd:enumeration value="PROTECTED - Sensitive: Legal"/>
              <xsd:enumeration value="PROTECTED:CABINET"/>
            </xsd:restriction>
          </xsd:simpleType>
        </xsd:union>
      </xsd:simpleType>
    </xsd:element>
    <xsd:element name="Original_x0020_Date_x0020_Created" ma:index="8" nillable="true" ma:displayName="Original Date Created" ma:default="" ma:format="DateOnly" ma:internalName="Original_x0020_Date_x0020_Created">
      <xsd:simpleType>
        <xsd:restriction base="dms:DateTime"/>
      </xsd:simpleType>
    </xsd:element>
    <xsd:element name="TaxCatchAllLabel" ma:index="9" nillable="true" ma:displayName="Taxonomy Catch All Column1" ma:hidden="true" ma:list="{16e27691-d59b-4958-a4b3-ca8d0cc23a22}" ma:internalName="TaxCatchAllLabel" ma:readOnly="true" ma:showField="CatchAllDataLabel" ma:web="6a7e9632-768a-49bf-85ac-c69233ab2a52">
      <xsd:complexType>
        <xsd:complexContent>
          <xsd:extension base="dms:MultiChoiceLookup">
            <xsd:sequence>
              <xsd:element name="Value" type="dms:Lookup" maxOccurs="unbounded" minOccurs="0" nillable="true"/>
            </xsd:sequence>
          </xsd:extension>
        </xsd:complexContent>
      </xsd:complexType>
    </xsd:element>
    <xsd:element name="e0fcb3f570964638902a63147cd98219" ma:index="11" nillable="true" ma:taxonomy="true" ma:internalName="e0fcb3f570964638902a63147cd98219" ma:taxonomyFieldName="Organisation_x0020_Unit" ma:displayName="Organisation Unit" ma:default="1;#Financial Framework Supplementary Powers|379d9d29-c01c-4de9-a4ea-4a1c8eabf1a8" ma:fieldId="{e0fcb3f5-7096-4638-902a-63147cd98219}" ma:sspId="c4b2c377-c74f-46b8-b62e-9cefa93d8fc8" ma:termSetId="642ac736-c0d1-48cf-939c-a81b0e893448" ma:anchorId="00000000-0000-0000-0000-000000000000" ma:open="false" ma:isKeyword="false">
      <xsd:complexType>
        <xsd:sequence>
          <xsd:element ref="pc:Terms" minOccurs="0" maxOccurs="1"/>
        </xsd:sequence>
      </xsd:complexType>
    </xsd:element>
    <xsd:element name="f0888ba7078d4a1bac90b097c1ed0fad" ma:index="13" nillable="true" ma:taxonomy="true" ma:internalName="f0888ba7078d4a1bac90b097c1ed0fad" ma:taxonomyFieldName="Initiating_x0020_Entity" ma:displayName="Initiating Entity" ma:default="2;#Department of Finance|fd660e8f-8f31-49bd-92a3-d31d4da31afe" ma:fieldId="{f0888ba7-078d-4a1b-ac90-b097c1ed0fad}" ma:sspId="c4b2c377-c74f-46b8-b62e-9cefa93d8fc8" ma:termSetId="1dd44c57-eb90-49d3-b71d-825941fd7214" ma:anchorId="00000000-0000-0000-0000-000000000000" ma:open="false" ma:isKeyword="false">
      <xsd:complexType>
        <xsd:sequence>
          <xsd:element ref="pc:Terms" minOccurs="0" maxOccurs="1"/>
        </xsd:sequence>
      </xsd:complexType>
    </xsd:element>
    <xsd:element name="of934ccb37d6451ba60cdb89c1817167" ma:index="15" nillable="true" ma:taxonomy="true" ma:internalName="of934ccb37d6451ba60cdb89c1817167" ma:taxonomyFieldName="About_x0020_Entity" ma:displayName="About Entity" ma:default="2;#Department of Finance|fd660e8f-8f31-49bd-92a3-d31d4da31afe" ma:fieldId="{8f934ccb-37d6-451b-a60c-db89c1817167}" ma:sspId="c4b2c377-c74f-46b8-b62e-9cefa93d8fc8" ma:termSetId="1dd44c57-eb90-49d3-b71d-825941fd7214" ma:anchorId="00000000-0000-0000-0000-000000000000" ma:open="false" ma:isKeyword="false">
      <xsd:complexType>
        <xsd:sequence>
          <xsd:element ref="pc:Terms" minOccurs="0" maxOccurs="1"/>
        </xsd:sequence>
      </xsd:complexType>
    </xsd:element>
    <xsd:element name="TaxKeywordTaxHTField" ma:index="17" nillable="true" ma:taxonomy="true" ma:internalName="TaxKeywordTaxHTField" ma:taxonomyFieldName="TaxKeyword" ma:displayName="Enterprise Keywords" ma:fieldId="{23f27201-bee3-471e-b2e7-b64fd8b7ca38}" ma:taxonomyMulti="true" ma:sspId="c4b2c377-c74f-46b8-b62e-9cefa93d8fc8" ma:termSetId="00000000-0000-0000-0000-000000000000" ma:anchorId="00000000-0000-0000-0000-000000000000" ma:open="true" ma:isKeyword="true">
      <xsd:complexType>
        <xsd:sequence>
          <xsd:element ref="pc:Terms" minOccurs="0" maxOccurs="1"/>
        </xsd:sequence>
      </xsd:complexType>
    </xsd:element>
    <xsd:element name="lf395e0388bc45bfb8642f07b9d090f4" ma:index="20" nillable="true" ma:taxonomy="true" ma:internalName="lf395e0388bc45bfb8642f07b9d090f4" ma:taxonomyFieldName="Function_x0020_and_x0020_Activity" ma:displayName="Function and Activity" ma:default="" ma:fieldId="{5f395e03-88bc-45bf-b864-2f07b9d090f4}" ma:sspId="c4b2c377-c74f-46b8-b62e-9cefa93d8fc8" ma:termSetId="d6a09c5b-e950-47cc-8e6b-7e27719f9f0b" ma:anchorId="00000000-0000-0000-0000-000000000000" ma:open="false" ma:isKeyword="false">
      <xsd:complexType>
        <xsd:sequence>
          <xsd:element ref="pc:Terms" minOccurs="0" maxOccurs="1"/>
        </xsd:sequence>
      </xsd:complexType>
    </xsd:element>
    <xsd:element name="TaxCatchAll" ma:index="21" nillable="true" ma:displayName="Taxonomy Catch All Column" ma:hidden="true" ma:list="{16e27691-d59b-4958-a4b3-ca8d0cc23a22}" ma:internalName="TaxCatchAll" ma:showField="CatchAllData" ma:web="6a7e9632-768a-49bf-85ac-c69233ab2a52">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8abf5d54-4bdc-4565-aaac-ea38afe0c75a" elementFormDefault="qualified">
    <xsd:import namespace="http://schemas.microsoft.com/office/2006/documentManagement/types"/>
    <xsd:import namespace="http://schemas.microsoft.com/office/infopath/2007/PartnerControls"/>
    <xsd:element name="MediaServiceFastMetadata" ma:index="22" nillable="true" ma:displayName="MediaServiceFastMetadata" ma:hidden="true" ma:internalName="MediaServiceFastMetadata" ma:readOnly="true">
      <xsd:simpleType>
        <xsd:restriction base="dms:Note"/>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c4b2c377-c74f-46b8-b62e-9cefa93d8fc8" ma:termSetId="09814cd3-568e-fe90-9814-8d621ff8fb84" ma:anchorId="fba54fb3-c3e1-fe81-a776-ca4b69148c4d" ma:open="true" ma:isKeyword="false">
      <xsd:complexType>
        <xsd:sequence>
          <xsd:element ref="pc:Terms" minOccurs="0" maxOccurs="1"/>
        </xsd:sequence>
      </xsd:complexType>
    </xsd:element>
    <xsd:element name="MediaServiceOCR" ma:index="25" nillable="true" ma:displayName="Extracted Text" ma:internalName="MediaServiceOCR" ma:readOnly="true">
      <xsd:simpleType>
        <xsd:restriction base="dms:Note">
          <xsd:maxLength value="255"/>
        </xsd:restriction>
      </xsd:simpleType>
    </xsd:element>
    <xsd:element name="MediaServiceGenerationTime" ma:index="26" nillable="true" ma:displayName="MediaServiceGenerationTime" ma:hidden="true" ma:internalName="MediaServiceGenerationTime" ma:readOnly="true">
      <xsd:simpleType>
        <xsd:restriction base="dms:Text"/>
      </xsd:simpleType>
    </xsd:element>
    <xsd:element name="MediaServiceEventHashCode" ma:index="27" nillable="true" ma:displayName="MediaServiceEventHashCode" ma:hidden="true" ma:internalName="MediaServiceEventHashCode" ma:readOnly="true">
      <xsd:simpleType>
        <xsd:restriction base="dms:Text"/>
      </xsd:simpleType>
    </xsd:element>
    <xsd:element name="MediaServiceMetadata" ma:index="30" nillable="true" ma:displayName="MediaServiceMetadata" ma:hidden="true" ma:internalName="MediaServiceMetadata" ma:readOnly="true">
      <xsd:simpleType>
        <xsd:restriction base="dms:Note"/>
      </xsd:simpleType>
    </xsd:element>
    <xsd:element name="MediaServiceDateTaken" ma:index="34" nillable="true" ma:displayName="MediaServiceDateTaken" ma:hidden="true" ma:indexed="true" ma:internalName="MediaServiceDateTaken" ma:readOnly="true">
      <xsd:simpleType>
        <xsd:restriction base="dms:Text"/>
      </xsd:simpleType>
    </xsd:element>
    <xsd:element name="MediaServiceLocation" ma:index="35" nillable="true" ma:displayName="Location" ma:indexed="true" ma:internalName="MediaServiceLocation" ma:readOnly="true">
      <xsd:simpleType>
        <xsd:restriction base="dms:Text"/>
      </xsd:simpleType>
    </xsd:element>
    <xsd:element name="MediaServiceObjectDetectorVersions" ma:index="36" nillable="true" ma:displayName="MediaServiceObjectDetectorVersions" ma:hidden="true" ma:indexed="true" ma:internalName="MediaServiceObjectDetectorVersions" ma:readOnly="true">
      <xsd:simpleType>
        <xsd:restriction base="dms:Text"/>
      </xsd:simpleType>
    </xsd:element>
    <xsd:element name="MediaServiceSearchProperties" ma:index="3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6a7e9632-768a-49bf-85ac-c69233ab2a52"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_dlc_DocId" ma:index="31" nillable="true" ma:displayName="Document ID Value" ma:description="The value of the document ID assigned to this item." ma:indexed="true"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4" ma:displayName="Content Type"/>
        <xsd:element ref="dc:title" minOccurs="0" maxOccurs="1" ma:index="2"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c4b2c377-c74f-46b8-b62e-9cefa93d8fc8" ContentTypeId="0x010100B7B479F47583304BA8B631462CC772D7" PreviousValue="tru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of934ccb37d6451ba60cdb89c1817167 xmlns="a334ba3b-e131-42d3-95f3-2728f5a41884">
      <Terms xmlns="http://schemas.microsoft.com/office/infopath/2007/PartnerControls">
        <TermInfo xmlns="http://schemas.microsoft.com/office/infopath/2007/PartnerControls">
          <TermName xmlns="http://schemas.microsoft.com/office/infopath/2007/PartnerControls">Department of Finance</TermName>
          <TermId xmlns="http://schemas.microsoft.com/office/infopath/2007/PartnerControls">fd660e8f-8f31-49bd-92a3-d31d4da31afe</TermId>
        </TermInfo>
      </Terms>
    </of934ccb37d6451ba60cdb89c1817167>
    <Security_x0020_Classification xmlns="a334ba3b-e131-42d3-95f3-2728f5a41884">OFFICIAL</Security_x0020_Classification>
    <Original_x0020_Date_x0020_Created xmlns="a334ba3b-e131-42d3-95f3-2728f5a41884" xsi:nil="true"/>
    <TaxCatchAll xmlns="a334ba3b-e131-42d3-95f3-2728f5a41884">
      <Value>15</Value>
      <Value>2</Value>
      <Value>1</Value>
    </TaxCatchAll>
    <lcf76f155ced4ddcb4097134ff3c332f xmlns="8abf5d54-4bdc-4565-aaac-ea38afe0c75a">
      <Terms xmlns="http://schemas.microsoft.com/office/infopath/2007/PartnerControls"/>
    </lcf76f155ced4ddcb4097134ff3c332f>
    <e0fcb3f570964638902a63147cd98219 xmlns="a334ba3b-e131-42d3-95f3-2728f5a41884">
      <Terms xmlns="http://schemas.microsoft.com/office/infopath/2007/PartnerControls">
        <TermInfo xmlns="http://schemas.microsoft.com/office/infopath/2007/PartnerControls">
          <TermName xmlns="http://schemas.microsoft.com/office/infopath/2007/PartnerControls">Financial Framework Supplementary Powers</TermName>
          <TermId xmlns="http://schemas.microsoft.com/office/infopath/2007/PartnerControls">379d9d29-c01c-4de9-a4ea-4a1c8eabf1a8</TermId>
        </TermInfo>
      </Terms>
    </e0fcb3f570964638902a63147cd98219>
    <_ip_UnifiedCompliancePolicyProperties xmlns="http://schemas.microsoft.com/sharepoint/v3" xsi:nil="true"/>
    <TaxKeywordTaxHTField xmlns="a334ba3b-e131-42d3-95f3-2728f5a41884">
      <Terms xmlns="http://schemas.microsoft.com/office/infopath/2007/PartnerControls">
        <TermInfo xmlns="http://schemas.microsoft.com/office/infopath/2007/PartnerControls">
          <TermName xmlns="http://schemas.microsoft.com/office/infopath/2007/PartnerControls">[SEC=OFFICIAL]</TermName>
          <TermId xmlns="http://schemas.microsoft.com/office/infopath/2007/PartnerControls">07351cc0-de73-4913-be2f-56f124cbf8bb</TermId>
        </TermInfo>
      </Terms>
    </TaxKeywordTaxHTField>
    <lf395e0388bc45bfb8642f07b9d090f4 xmlns="a334ba3b-e131-42d3-95f3-2728f5a41884">
      <Terms xmlns="http://schemas.microsoft.com/office/infopath/2007/PartnerControls"/>
    </lf395e0388bc45bfb8642f07b9d090f4>
    <f0888ba7078d4a1bac90b097c1ed0fad xmlns="a334ba3b-e131-42d3-95f3-2728f5a41884">
      <Terms xmlns="http://schemas.microsoft.com/office/infopath/2007/PartnerControls">
        <TermInfo xmlns="http://schemas.microsoft.com/office/infopath/2007/PartnerControls">
          <TermName xmlns="http://schemas.microsoft.com/office/infopath/2007/PartnerControls">Department of Finance</TermName>
          <TermId xmlns="http://schemas.microsoft.com/office/infopath/2007/PartnerControls">fd660e8f-8f31-49bd-92a3-d31d4da31afe</TermId>
        </TermInfo>
      </Terms>
    </f0888ba7078d4a1bac90b097c1ed0fad>
    <_dlc_DocId xmlns="6a7e9632-768a-49bf-85ac-c69233ab2a52">FIN34055-1565050583-67702</_dlc_DocId>
    <_dlc_DocIdUrl xmlns="6a7e9632-768a-49bf-85ac-c69233ab2a52">
      <Url>https://financegovau.sharepoint.com/sites/M365_DoF_50034055/_layouts/15/DocIdRedir.aspx?ID=FIN34055-1565050583-67702</Url>
      <Description>FIN34055-1565050583-67702</Description>
    </_dlc_DocIdUrl>
  </documentManagement>
</p:properties>
</file>

<file path=customXml/itemProps1.xml><?xml version="1.0" encoding="utf-8"?>
<ds:datastoreItem xmlns:ds="http://schemas.openxmlformats.org/officeDocument/2006/customXml" ds:itemID="{B54C7A99-C070-4CD2-B603-92BF76D874FE}">
  <ds:schemaRefs>
    <ds:schemaRef ds:uri="http://schemas.openxmlformats.org/officeDocument/2006/bibliography"/>
  </ds:schemaRefs>
</ds:datastoreItem>
</file>

<file path=customXml/itemProps2.xml><?xml version="1.0" encoding="utf-8"?>
<ds:datastoreItem xmlns:ds="http://schemas.openxmlformats.org/officeDocument/2006/customXml" ds:itemID="{A4220A62-6A0D-4AC7-9141-8E355FB62101}"/>
</file>

<file path=customXml/itemProps3.xml><?xml version="1.0" encoding="utf-8"?>
<ds:datastoreItem xmlns:ds="http://schemas.openxmlformats.org/officeDocument/2006/customXml" ds:itemID="{7CBD6CC5-273F-4A0C-85B6-F0200AA7CE5F}"/>
</file>

<file path=customXml/itemProps4.xml><?xml version="1.0" encoding="utf-8"?>
<ds:datastoreItem xmlns:ds="http://schemas.openxmlformats.org/officeDocument/2006/customXml" ds:itemID="{D489E807-19AA-4088-ADE4-48F7A4EC12E3}"/>
</file>

<file path=customXml/itemProps5.xml><?xml version="1.0" encoding="utf-8"?>
<ds:datastoreItem xmlns:ds="http://schemas.openxmlformats.org/officeDocument/2006/customXml" ds:itemID="{29078934-870B-4861-A4D7-0C8055871A3A}"/>
</file>

<file path=customXml/itemProps6.xml><?xml version="1.0" encoding="utf-8"?>
<ds:datastoreItem xmlns:ds="http://schemas.openxmlformats.org/officeDocument/2006/customXml" ds:itemID="{89389580-93BD-4F72-8629-E2338C401DE2}"/>
</file>

<file path=docProps/app.xml><?xml version="1.0" encoding="utf-8"?>
<Properties xmlns="http://schemas.openxmlformats.org/officeDocument/2006/extended-properties" xmlns:vt="http://schemas.openxmlformats.org/officeDocument/2006/docPropsVTypes">
  <Template>Inst_New.dotx</Template>
  <TotalTime>0</TotalTime>
  <Pages>12</Pages>
  <Words>2668</Words>
  <Characters>12642</Characters>
  <Application>Microsoft Office Word</Application>
  <DocSecurity>0</DocSecurity>
  <PresentationFormat/>
  <Lines>311</Lines>
  <Paragraphs>169</Paragraphs>
  <ScaleCrop>false</ScaleCrop>
  <HeadingPairs>
    <vt:vector size="2" baseType="variant">
      <vt:variant>
        <vt:lpstr>Title</vt:lpstr>
      </vt:variant>
      <vt:variant>
        <vt:i4>1</vt:i4>
      </vt:variant>
    </vt:vector>
  </HeadingPairs>
  <TitlesOfParts>
    <vt:vector size="1" baseType="lpstr">
      <vt:lpstr>A New Tax System (GST, Luxury Car Tax and Wine Tax) Directions 2025</vt:lpstr>
    </vt:vector>
  </TitlesOfParts>
  <Manager/>
  <Company/>
  <LinksUpToDate>false</LinksUpToDate>
  <CharactersWithSpaces>1524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an, Evelyn</dc:creator>
  <cp:keywords>[SEC=OFFICIAL]</cp:keywords>
  <dc:description/>
  <cp:lastModifiedBy>Huynh, Linh</cp:lastModifiedBy>
  <cp:revision>3</cp:revision>
  <cp:lastPrinted>2025-07-16T05:06:00Z</cp:lastPrinted>
  <dcterms:created xsi:type="dcterms:W3CDTF">2025-09-23T06:37:00Z</dcterms:created>
  <dcterms:modified xsi:type="dcterms:W3CDTF">2025-09-23T23:16: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A New Tax System (GST, Luxury Car Tax and Wine Tax) Directions 2025</vt:lpwstr>
  </property>
  <property fmtid="{D5CDD505-2E9C-101B-9397-08002B2CF9AE}" pid="4" name="Header">
    <vt:lpwstr>Section</vt:lpwstr>
  </property>
  <property fmtid="{D5CDD505-2E9C-101B-9397-08002B2CF9AE}" pid="5" name="Class">
    <vt:lpwstr>Direction</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DateMade">
    <vt:lpwstr>2025</vt:lpwstr>
  </property>
  <property fmtid="{D5CDD505-2E9C-101B-9397-08002B2CF9AE}" pid="10" name="Authority">
    <vt:lpwstr>Unk</vt:lpwstr>
  </property>
  <property fmtid="{D5CDD505-2E9C-101B-9397-08002B2CF9AE}" pid="11" name="ID">
    <vt:lpwstr>OPC67434</vt:lpwstr>
  </property>
  <property fmtid="{D5CDD505-2E9C-101B-9397-08002B2CF9AE}" pid="12" name="DLM">
    <vt:lpwstr> </vt:lpwstr>
  </property>
  <property fmtid="{D5CDD505-2E9C-101B-9397-08002B2CF9AE}" pid="13" name="Classification">
    <vt:lpwstr> </vt:lpwstr>
  </property>
  <property fmtid="{D5CDD505-2E9C-101B-9397-08002B2CF9AE}" pid="14" name="DoNotAsk">
    <vt:lpwstr>0</vt:lpwstr>
  </property>
  <property fmtid="{D5CDD505-2E9C-101B-9397-08002B2CF9AE}" pid="15" name="ChangedTitle">
    <vt:lpwstr/>
  </property>
  <property fmtid="{D5CDD505-2E9C-101B-9397-08002B2CF9AE}" pid="16" name="Number">
    <vt:lpwstr>A</vt:lpwstr>
  </property>
  <property fmtid="{D5CDD505-2E9C-101B-9397-08002B2CF9AE}" pid="17" name="CounterSign">
    <vt:lpwstr/>
  </property>
  <property fmtid="{D5CDD505-2E9C-101B-9397-08002B2CF9AE}" pid="18" name="PM_Namespace">
    <vt:lpwstr>gov.au</vt:lpwstr>
  </property>
  <property fmtid="{D5CDD505-2E9C-101B-9397-08002B2CF9AE}" pid="19" name="PM_Caveats_Count">
    <vt:lpwstr>0</vt:lpwstr>
  </property>
  <property fmtid="{D5CDD505-2E9C-101B-9397-08002B2CF9AE}" pid="20" name="PM_Version">
    <vt:lpwstr>2018.4</vt:lpwstr>
  </property>
  <property fmtid="{D5CDD505-2E9C-101B-9397-08002B2CF9AE}" pid="21" name="PM_Note">
    <vt:lpwstr/>
  </property>
  <property fmtid="{D5CDD505-2E9C-101B-9397-08002B2CF9AE}" pid="22" name="PMHMAC">
    <vt:lpwstr>v=2022.1;a=SHA256;h=F1DB4445F2065A8C0B88961234231CFBB85AA3C03B6915BC5015466974FD5125</vt:lpwstr>
  </property>
  <property fmtid="{D5CDD505-2E9C-101B-9397-08002B2CF9AE}" pid="23" name="PM_Qualifier">
    <vt:lpwstr/>
  </property>
  <property fmtid="{D5CDD505-2E9C-101B-9397-08002B2CF9AE}" pid="24" name="PM_SecurityClassification">
    <vt:lpwstr>OFFICIAL</vt:lpwstr>
  </property>
  <property fmtid="{D5CDD505-2E9C-101B-9397-08002B2CF9AE}" pid="25" name="PM_ProtectiveMarkingValue_Header">
    <vt:lpwstr>OFFICIAL</vt:lpwstr>
  </property>
  <property fmtid="{D5CDD505-2E9C-101B-9397-08002B2CF9AE}" pid="26" name="PM_OriginationTimeStamp">
    <vt:lpwstr>2025-09-16T05:03:37Z</vt:lpwstr>
  </property>
  <property fmtid="{D5CDD505-2E9C-101B-9397-08002B2CF9AE}" pid="27" name="PM_Markers">
    <vt:lpwstr/>
  </property>
  <property fmtid="{D5CDD505-2E9C-101B-9397-08002B2CF9AE}" pid="28" name="MSIP_Label_87d6481e-ccdd-4ab6-8b26-05a0df5699e7_Name">
    <vt:lpwstr>OFFICIAL</vt:lpwstr>
  </property>
  <property fmtid="{D5CDD505-2E9C-101B-9397-08002B2CF9AE}" pid="29" name="MSIP_Label_87d6481e-ccdd-4ab6-8b26-05a0df5699e7_SiteId">
    <vt:lpwstr>08954cee-4782-4ff6-9ad5-1997dccef4b0</vt:lpwstr>
  </property>
  <property fmtid="{D5CDD505-2E9C-101B-9397-08002B2CF9AE}" pid="30" name="MSIP_Label_87d6481e-ccdd-4ab6-8b26-05a0df5699e7_Enabled">
    <vt:lpwstr>true</vt:lpwstr>
  </property>
  <property fmtid="{D5CDD505-2E9C-101B-9397-08002B2CF9AE}" pid="31" name="PM_OriginatorUserAccountName_SHA256">
    <vt:lpwstr>B19F69F99B62F8CAE645BB03E5A78E9F4096CD9CB5CB7F3371CC1C294E39CE42</vt:lpwstr>
  </property>
  <property fmtid="{D5CDD505-2E9C-101B-9397-08002B2CF9AE}" pid="32" name="MSIP_Label_87d6481e-ccdd-4ab6-8b26-05a0df5699e7_SetDate">
    <vt:lpwstr>2025-09-16T05:03:37Z</vt:lpwstr>
  </property>
  <property fmtid="{D5CDD505-2E9C-101B-9397-08002B2CF9AE}" pid="33" name="MSIP_Label_87d6481e-ccdd-4ab6-8b26-05a0df5699e7_Method">
    <vt:lpwstr>Privileged</vt:lpwstr>
  </property>
  <property fmtid="{D5CDD505-2E9C-101B-9397-08002B2CF9AE}" pid="34" name="MSIP_Label_87d6481e-ccdd-4ab6-8b26-05a0df5699e7_ContentBits">
    <vt:lpwstr>0</vt:lpwstr>
  </property>
  <property fmtid="{D5CDD505-2E9C-101B-9397-08002B2CF9AE}" pid="35" name="MSIP_Label_87d6481e-ccdd-4ab6-8b26-05a0df5699e7_ActionId">
    <vt:lpwstr>f95fe891ae0d491f8173413c3c6ca6db</vt:lpwstr>
  </property>
  <property fmtid="{D5CDD505-2E9C-101B-9397-08002B2CF9AE}" pid="36" name="PM_InsertionValue">
    <vt:lpwstr>OFFICIAL</vt:lpwstr>
  </property>
  <property fmtid="{D5CDD505-2E9C-101B-9397-08002B2CF9AE}" pid="37" name="PM_Originator_Hash_SHA1">
    <vt:lpwstr>1EB60E2D29059119264B06E479352A21561CD074</vt:lpwstr>
  </property>
  <property fmtid="{D5CDD505-2E9C-101B-9397-08002B2CF9AE}" pid="38" name="PM_DisplayValueSecClassificationWithQualifier">
    <vt:lpwstr>OFFICIAL</vt:lpwstr>
  </property>
  <property fmtid="{D5CDD505-2E9C-101B-9397-08002B2CF9AE}" pid="39" name="PM_Originating_FileId">
    <vt:lpwstr>B2464B8FAE9B444ABF04F0B39FB895AA</vt:lpwstr>
  </property>
  <property fmtid="{D5CDD505-2E9C-101B-9397-08002B2CF9AE}" pid="40" name="PM_ProtectiveMarkingValue_Footer">
    <vt:lpwstr>OFFICIAL</vt:lpwstr>
  </property>
  <property fmtid="{D5CDD505-2E9C-101B-9397-08002B2CF9AE}" pid="41" name="PM_ProtectiveMarkingImage_Header">
    <vt:lpwstr>C:\Program Files\Common Files\janusNET Shared\janusSEAL\Images\DocumentSlashBlue.png</vt:lpwstr>
  </property>
  <property fmtid="{D5CDD505-2E9C-101B-9397-08002B2CF9AE}" pid="42" name="PM_ProtectiveMarkingImage_Footer">
    <vt:lpwstr>C:\Program Files\Common Files\janusNET Shared\janusSEAL\Images\DocumentSlashBlue.png</vt:lpwstr>
  </property>
  <property fmtid="{D5CDD505-2E9C-101B-9397-08002B2CF9AE}" pid="43" name="PM_Display">
    <vt:lpwstr>OFFICIAL</vt:lpwstr>
  </property>
  <property fmtid="{D5CDD505-2E9C-101B-9397-08002B2CF9AE}" pid="44" name="PM_OriginatorDomainName_SHA256">
    <vt:lpwstr>325440F6CA31C4C3BCE4433552DC42928CAAD3E2731ABE35FDE729ECEB763AF0</vt:lpwstr>
  </property>
  <property fmtid="{D5CDD505-2E9C-101B-9397-08002B2CF9AE}" pid="45" name="PMUuid">
    <vt:lpwstr>v=2022.2;d=gov.au;g=46DD6D7C-8107-577B-BC6E-F348953B2E44</vt:lpwstr>
  </property>
  <property fmtid="{D5CDD505-2E9C-101B-9397-08002B2CF9AE}" pid="46" name="PM_Hash_Version">
    <vt:lpwstr>2022.1</vt:lpwstr>
  </property>
  <property fmtid="{D5CDD505-2E9C-101B-9397-08002B2CF9AE}" pid="47" name="PM_Hash_Salt_Prev">
    <vt:lpwstr>7D9E700821BE5FD0B79C58F3A8349C27</vt:lpwstr>
  </property>
  <property fmtid="{D5CDD505-2E9C-101B-9397-08002B2CF9AE}" pid="48" name="PM_Hash_Salt">
    <vt:lpwstr>28BD2B6D3220BDB1452DAFE0C0C32AD8</vt:lpwstr>
  </property>
  <property fmtid="{D5CDD505-2E9C-101B-9397-08002B2CF9AE}" pid="49" name="PM_Hash_SHA1">
    <vt:lpwstr>D9492F68F77C8D103D99A5D4FA7C86C677724EAF</vt:lpwstr>
  </property>
  <property fmtid="{D5CDD505-2E9C-101B-9397-08002B2CF9AE}" pid="50" name="PM_SecurityClassification_Prev">
    <vt:lpwstr>OFFICIAL</vt:lpwstr>
  </property>
  <property fmtid="{D5CDD505-2E9C-101B-9397-08002B2CF9AE}" pid="51" name="PM_Qualifier_Prev">
    <vt:lpwstr/>
  </property>
  <property fmtid="{D5CDD505-2E9C-101B-9397-08002B2CF9AE}" pid="52" name="ContentTypeId">
    <vt:lpwstr>0x010100B7B479F47583304BA8B631462CC772D70002F43F407794FC478C48E13B67456D59</vt:lpwstr>
  </property>
  <property fmtid="{D5CDD505-2E9C-101B-9397-08002B2CF9AE}" pid="53" name="TaxKeyword">
    <vt:lpwstr>15;#[SEC=OFFICIAL]|07351cc0-de73-4913-be2f-56f124cbf8bb</vt:lpwstr>
  </property>
  <property fmtid="{D5CDD505-2E9C-101B-9397-08002B2CF9AE}" pid="54" name="Organisation Unit">
    <vt:lpwstr>1;#Financial Framework Supplementary Powers|379d9d29-c01c-4de9-a4ea-4a1c8eabf1a8</vt:lpwstr>
  </property>
  <property fmtid="{D5CDD505-2E9C-101B-9397-08002B2CF9AE}" pid="55" name="_dlc_DocIdItemGuid">
    <vt:lpwstr>c4c557e7-3129-4744-a6dd-0038ad7013f4</vt:lpwstr>
  </property>
  <property fmtid="{D5CDD505-2E9C-101B-9397-08002B2CF9AE}" pid="56" name="About Entity">
    <vt:lpwstr>2;#Department of Finance|fd660e8f-8f31-49bd-92a3-d31d4da31afe</vt:lpwstr>
  </property>
  <property fmtid="{D5CDD505-2E9C-101B-9397-08002B2CF9AE}" pid="57" name="Initiating Entity">
    <vt:lpwstr>2;#Department of Finance|fd660e8f-8f31-49bd-92a3-d31d4da31afe</vt:lpwstr>
  </property>
  <property fmtid="{D5CDD505-2E9C-101B-9397-08002B2CF9AE}" pid="58" name="Organisation_x0020_Unit">
    <vt:lpwstr>1;#Financial Framework Supplementary Powers|379d9d29-c01c-4de9-a4ea-4a1c8eabf1a8</vt:lpwstr>
  </property>
  <property fmtid="{D5CDD505-2E9C-101B-9397-08002B2CF9AE}" pid="59" name="MediaServiceImageTags">
    <vt:lpwstr/>
  </property>
  <property fmtid="{D5CDD505-2E9C-101B-9397-08002B2CF9AE}" pid="60" name="About_x0020_Entity">
    <vt:lpwstr>2;#Department of Finance|fd660e8f-8f31-49bd-92a3-d31d4da31afe</vt:lpwstr>
  </property>
  <property fmtid="{D5CDD505-2E9C-101B-9397-08002B2CF9AE}" pid="61" name="Function_x0020_and_x0020_Activity">
    <vt:lpwstr/>
  </property>
  <property fmtid="{D5CDD505-2E9C-101B-9397-08002B2CF9AE}" pid="62" name="Function and Activity">
    <vt:lpwstr/>
  </property>
  <property fmtid="{D5CDD505-2E9C-101B-9397-08002B2CF9AE}" pid="63" name="Initiating_x0020_Entity">
    <vt:lpwstr>2;#Department of Finance|fd660e8f-8f31-49bd-92a3-d31d4da31afe</vt:lpwstr>
  </property>
</Properties>
</file>